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6814" w:rsidRDefault="009B6814">
      <w:pPr>
        <w:pStyle w:val="Heading1"/>
      </w:pPr>
      <w:r>
        <w:t>Geometry Worksheet</w:t>
      </w:r>
      <w:r>
        <w:tab/>
        <w:t>Name____________________________</w:t>
      </w:r>
    </w:p>
    <w:p w:rsidR="009B6814" w:rsidRDefault="009B6814">
      <w:pPr>
        <w:pStyle w:val="Heading1"/>
      </w:pPr>
      <w:r>
        <w:t>Drawing Conclusions</w:t>
      </w:r>
      <w:r w:rsidR="004F3BDA">
        <w:t xml:space="preserve"> Worksheet #1</w:t>
      </w:r>
      <w:r>
        <w:tab/>
      </w:r>
      <w:proofErr w:type="spellStart"/>
      <w:r>
        <w:t>Date________________Period</w:t>
      </w:r>
      <w:proofErr w:type="spellEnd"/>
      <w:r>
        <w:t>________</w:t>
      </w:r>
    </w:p>
    <w:p w:rsidR="009B6814" w:rsidRDefault="009B6814">
      <w:pPr>
        <w:tabs>
          <w:tab w:val="left" w:pos="5760"/>
        </w:tabs>
        <w:rPr>
          <w:b/>
        </w:rPr>
      </w:pPr>
    </w:p>
    <w:tbl>
      <w:tblPr>
        <w:tblW w:w="10890" w:type="dxa"/>
        <w:tblInd w:w="-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510"/>
        <w:gridCol w:w="3600"/>
        <w:gridCol w:w="3780"/>
      </w:tblGrid>
      <w:tr w:rsidR="009B6814">
        <w:trPr>
          <w:trHeight w:val="3032"/>
        </w:trPr>
        <w:tc>
          <w:tcPr>
            <w:tcW w:w="3510" w:type="dxa"/>
          </w:tcPr>
          <w:p w:rsidR="009B6814" w:rsidRDefault="00395B62">
            <w:pPr>
              <w:numPr>
                <w:ilvl w:val="0"/>
                <w:numId w:val="1"/>
              </w:numPr>
              <w:tabs>
                <w:tab w:val="left" w:pos="5760"/>
              </w:tabs>
              <w:spacing w:before="120"/>
            </w:pPr>
            <w:r w:rsidRPr="00395B62">
              <w:rPr>
                <w:i/>
                <w:noProof/>
                <w:szCs w:val="24"/>
              </w:rPr>
              <w:pict>
                <v:line id="Line 3" o:spid="_x0000_s1026" style="position:absolute;left:0;text-align:left;z-index:25161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.65pt,132.85pt" to="160.2pt,13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eGwpEwIAACo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"/>
              </w:pict>
            </w:r>
            <w:r w:rsidRPr="00395B62">
              <w:rPr>
                <w:i/>
                <w:noProof/>
                <w:szCs w:val="24"/>
              </w:rPr>
              <w:pict>
                <v:group id="Group 133" o:spid="_x0000_s1169" style="position:absolute;left:0;text-align:left;margin-left:-10.25pt;margin-top:21.4pt;width:76.25pt;height:63.9pt;z-index:251660288" coordorigin="875,2418" coordsize="1525,12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">
                  <v:line id="Line 119" o:spid="_x0000_s1027" style="position:absolute;flip:y;visibility:visible;mso-wrap-style:square" from="1035,2715" to="2160,3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pNH8QAAADcAAAADwAAAGRycy9kb3ducmV2LnhtbERPTWsCMRC9C/6HMIVeSs1apehqFCkU&#10;PHipyoq3cTPdLLuZbJNUt/++KRS8zeN9znLd21ZcyYfasYLxKANBXDpdc6XgeHh/noEIEVlj65gU&#10;/FCA9Wo4WGKu3Y0/6LqPlUghHHJUYGLscilDachiGLmOOHGfzluMCfpKao+3FG5b+ZJlr9JizanB&#10;YEdvhspm/20VyNnu6ctvLtOmaE6nuSnKojvvlHp86DcLEJH6eBf/u7c6zZ9M4e+ZdIF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ik0fxAAAANwAAAAPAAAAAAAAAAAA&#10;AAAAAKECAABkcnMvZG93bnJldi54bWxQSwUGAAAAAAQABAD5AAAAkgMAAAAA&#10;"/>
                  <v:line id="Line 120" o:spid="_x0000_s1028" style="position:absolute;visibility:visible;mso-wrap-style:square" from="1035,2790" to="2100,3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+lr8MAAADcAAAADwAAAGRycy9kb3ducmV2LnhtbERPS2vCQBC+F/oflil4aza1tEh0lVJQ&#10;chHxgecxOyax2dmY3WZjf71bKPQ2H99zZovBNKKnztWWFbwkKQjiwuqaSwWH/fJ5AsJ5ZI2NZVJw&#10;IweL+ePDDDNtA2+p3/lSxBB2GSqovG8zKV1RkUGX2JY4cmfbGfQRdqXUHYYYbho5TtN3abDm2FBh&#10;S58VFV+7b6MgDT8reZF53W/y9TW0p3AcX4NSo6fhYwrC0+D/xX/uXMf5r2/w+0y8QM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Afpa/DAAAA3AAAAA8AAAAAAAAAAAAA&#10;AAAAoQIAAGRycy9kb3ducmV2LnhtbFBLBQYAAAAABAAEAPkAAACRAwAAAAA=&#10;">
                    <v:stroke startarrow="block" endarrow="block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21" o:spid="_x0000_s1029" type="#_x0000_t202" style="position:absolute;left:875;top:3276;width:46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  <v:textbox>
                      <w:txbxContent>
                        <w:p w:rsidR="004F3BDA" w:rsidRPr="004F3BDA" w:rsidRDefault="004F3BDA">
                          <w:pPr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b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22" o:spid="_x0000_s1030" type="#_x0000_t202" style="position:absolute;left:1465;top:2667;width:46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  <v:textbox>
                      <w:txbxContent>
                        <w:p w:rsidR="004F3BDA" w:rsidRPr="004F3BDA" w:rsidRDefault="004F3BDA" w:rsidP="004F3BDA">
                          <w:pPr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b/>
                              <w:sz w:val="18"/>
                              <w:szCs w:val="18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123" o:spid="_x0000_s1031" type="#_x0000_t202" style="position:absolute;left:1935;top:2418;width:46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rZW8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1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StlbxQAAANwAAAAPAAAAAAAAAAAAAAAAAJgCAABkcnMv&#10;ZG93bnJldi54bWxQSwUGAAAAAAQABAD1AAAAigMAAAAA&#10;" filled="f" stroked="f">
                    <v:textbox>
                      <w:txbxContent>
                        <w:p w:rsidR="004F3BDA" w:rsidRPr="004F3BDA" w:rsidRDefault="00A52C42" w:rsidP="004F3BDA">
                          <w:pPr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b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24" o:spid="_x0000_s1032" type="#_x0000_t202" style="position:absolute;left:1895;top:3036;width:46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      <v:textbox>
                      <w:txbxContent>
                        <w:p w:rsidR="00A52C42" w:rsidRPr="00A52C42" w:rsidRDefault="00A52C42" w:rsidP="00A52C42">
                          <w:pPr>
                            <w:rPr>
                              <w:b/>
                              <w:i/>
                              <w:sz w:val="20"/>
                            </w:rPr>
                          </w:pPr>
                          <w:proofErr w:type="gramStart"/>
                          <w:r w:rsidRPr="00A52C42">
                            <w:rPr>
                              <w:b/>
                              <w:i/>
                              <w:sz w:val="20"/>
                            </w:rPr>
                            <w:t>p</w:t>
                          </w:r>
                          <w:proofErr w:type="gramEnd"/>
                        </w:p>
                      </w:txbxContent>
                    </v:textbox>
                  </v:shape>
                </v:group>
              </w:pict>
            </w:r>
            <w:r w:rsidR="00A61D42" w:rsidRPr="004F3BDA">
              <w:rPr>
                <w:i/>
                <w:szCs w:val="24"/>
              </w:rPr>
              <w:t xml:space="preserve"> </w:t>
            </w:r>
            <w:r w:rsidR="004F3BDA" w:rsidRPr="004F3BDA">
              <w:rPr>
                <w:i/>
                <w:szCs w:val="24"/>
              </w:rPr>
              <w:t>p</w:t>
            </w:r>
            <w:r w:rsidR="004F3BDA">
              <w:t xml:space="preserve"> bisects </w:t>
            </w:r>
            <w:r w:rsidR="004F3BDA" w:rsidRPr="004F3BDA">
              <w:rPr>
                <w:position w:val="-6"/>
              </w:rPr>
              <w:object w:dxaOrig="4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pt;height:17.25pt" o:ole="" fillcolor="window">
                  <v:imagedata r:id="rId5" o:title=""/>
                </v:shape>
                <o:OLEObject Type="Embed" ProgID="Equation.DSMT4" ShapeID="_x0000_i1025" DrawAspect="Content" ObjectID="_1472547829" r:id="rId6"/>
              </w:object>
            </w:r>
            <w:r w:rsidR="004F3BDA">
              <w:t xml:space="preserve"> at point E</w:t>
            </w:r>
          </w:p>
          <w:p w:rsidR="009B6814" w:rsidRDefault="00395B62">
            <w:pPr>
              <w:tabs>
                <w:tab w:val="left" w:pos="5760"/>
              </w:tabs>
              <w:ind w:left="360"/>
            </w:pPr>
            <w:r w:rsidRPr="00395B62">
              <w:rPr>
                <w:i/>
                <w:noProof/>
                <w:szCs w:val="24"/>
              </w:rPr>
              <w:pict>
                <v:rect id="Rectangle 4" o:spid="_x0000_s1167" style="position:absolute;left:0;text-align:left;margin-left:75.3pt;margin-top:23.7pt;width:80.2pt;height:58.2pt;z-index: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"/>
              </w:pict>
            </w:r>
            <w:r w:rsidRPr="00395B62">
              <w:rPr>
                <w:i/>
                <w:noProof/>
                <w:szCs w:val="24"/>
              </w:rPr>
              <w:pict>
                <v:line id="Line 2" o:spid="_x0000_s1166" style="position:absolute;left:0;text-align:left;z-index: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5.35pt,26.05pt" to="65.35pt,8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">
                  <v:stroke endarrow="block"/>
                </v:line>
              </w:pict>
            </w:r>
          </w:p>
        </w:tc>
        <w:tc>
          <w:tcPr>
            <w:tcW w:w="3600" w:type="dxa"/>
          </w:tcPr>
          <w:p w:rsidR="009B6814" w:rsidRDefault="00395B62">
            <w:pPr>
              <w:numPr>
                <w:ilvl w:val="0"/>
                <w:numId w:val="1"/>
              </w:numPr>
              <w:tabs>
                <w:tab w:val="left" w:pos="5760"/>
              </w:tabs>
              <w:spacing w:before="120"/>
            </w:pPr>
            <w:r w:rsidRPr="00395B62">
              <w:rPr>
                <w:i/>
                <w:noProof/>
                <w:szCs w:val="24"/>
              </w:rPr>
              <w:pict>
                <v:group id="Group 132" o:spid="_x0000_s1033" style="position:absolute;left:0;text-align:left;margin-left:1.75pt;margin-top:.55pt;width:97.75pt;height:52.8pt;z-index:251661312;mso-position-horizontal-relative:text;mso-position-vertical-relative:text" coordorigin="4560,1935" coordsize="1955,10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">
                  <v:line id="Line 125" o:spid="_x0000_s1034" style="position:absolute;flip:y;visibility:visible;mso-wrap-style:square" from="4890,2085" to="6210,2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DNusUAAADcAAAADwAAAGRycy9kb3ducmV2LnhtbESPT2vCQBDF70K/wzIFL0E3apGauor9&#10;IwjioeqhxyE7TUKzsyE7avz2rlDwNsN7vzdv5svO1epMbag8GxgNU1DEubcVFwaOh/XgFVQQZIu1&#10;ZzJwpQDLxVNvjpn1F/6m814KFUM4ZGigFGkyrUNeksMw9A1x1H5961Di2hbatniJ4a7W4zSdaocV&#10;xwslNvRRUv63P7lYY73jz8kkeXc6SWb09SPbVIsx/edu9QZKqJOH+Z/e2MiNX+D+TJxAL2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TDNusUAAADcAAAADwAAAAAAAAAA&#10;AAAAAAChAgAAZHJzL2Rvd25yZXYueG1sUEsFBgAAAAAEAAQA+QAAAJMDAAAAAA==&#10;">
                    <v:stroke endarrow="block"/>
                  </v:line>
                  <v:line id="Line 126" o:spid="_x0000_s1035" style="position:absolute;flip:y;visibility:visible;mso-wrap-style:square" from="4890,2385" to="6465,2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nxoIcUAAADcAAAADwAAAGRycy9kb3ducmV2LnhtbESPT2vCQBDF70K/wzIFL0E3KpWauor9&#10;IwjioeqhxyE7TUKzsyE7avz2rlDwNsN7vzdv5svO1epMbag8GxgNU1DEubcVFwaOh/XgFVQQZIu1&#10;ZzJwpQDLxVNvjpn1F/6m814KFUM4ZGigFGkyrUNeksMw9A1x1H5961Di2hbatniJ4a7W4zSdaocV&#10;xwslNvRRUv63P7lYY73jz8kkeXc6SWb09SPbVIsx/edu9QZKqJOH+Z/e2MiNX+D+TJxAL2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nxoIcUAAADcAAAADwAAAAAAAAAA&#10;AAAAAAChAgAAZHJzL2Rvd25yZXYueG1sUEsFBgAAAAAEAAQA+QAAAJMDAAAAAA==&#10;">
                    <v:stroke endarrow="block"/>
                  </v:line>
                  <v:line id="Line 127" o:spid="_x0000_s1036" style="position:absolute;visibility:visible;mso-wrap-style:square" from="4890,2655" to="6045,2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GxxcIAAADcAAAADwAAAGRycy9kb3ducmV2LnhtbERPS2sCMRC+C/6HMEJvmtWD1tUo4iL0&#10;UAs+6Hm6GTeLm8mySdf03zdCobf5+J6z3kbbiJ46XztWMJ1kIIhLp2uuFFwvh/ErCB+QNTaOScEP&#10;edhuhoM15to9+ET9OVQihbDPUYEJoc2l9KUhi37iWuLE3VxnMSTYVVJ3+EjhtpGzLJtLizWnBoMt&#10;7Q2V9/O3VbAwxUkuZPF++Sj6erqMx/j5tVTqZRR3KxCBYvgX/7nfdJo/m8PzmXSB3P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dGxxcIAAADcAAAADwAAAAAAAAAAAAAA&#10;AAChAgAAZHJzL2Rvd25yZXYueG1sUEsFBgAAAAAEAAQA+QAAAJADAAAAAA==&#10;">
                    <v:stroke endarrow="block"/>
                  </v:line>
                  <v:shape id="Text Box 128" o:spid="_x0000_s1037" type="#_x0000_t202" style="position:absolute;left:5625;top:1935;width:46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zb9M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h/+g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DNv0wgAAANwAAAAPAAAAAAAAAAAAAAAAAJgCAABkcnMvZG93&#10;bnJldi54bWxQSwUGAAAAAAQABAD1AAAAhwMAAAAA&#10;" filled="f" stroked="f">
                    <v:textbox>
                      <w:txbxContent>
                        <w:p w:rsidR="00A52C42" w:rsidRPr="004F3BDA" w:rsidRDefault="00A52C42" w:rsidP="00A52C42">
                          <w:pPr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b/>
                              <w:sz w:val="18"/>
                              <w:szCs w:val="18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129" o:spid="_x0000_s1038" type="#_x0000_t202" style="position:absolute;left:6050;top:2346;width:46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NPhs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a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TT4bEAAAA3AAAAA8AAAAAAAAAAAAAAAAAmAIAAGRycy9k&#10;b3ducmV2LnhtbFBLBQYAAAAABAAEAPUAAACJAwAAAAA=&#10;" filled="f" stroked="f">
                    <v:textbox>
                      <w:txbxContent>
                        <w:p w:rsidR="00A52C42" w:rsidRPr="004F3BDA" w:rsidRDefault="00A52C42" w:rsidP="00A52C42">
                          <w:pPr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b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  <v:shape id="Text Box 130" o:spid="_x0000_s1039" type="#_x0000_t202" style="position:absolute;left:5660;top:2571;width:46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    <v:textbox>
                      <w:txbxContent>
                        <w:p w:rsidR="00A52C42" w:rsidRPr="004F3BDA" w:rsidRDefault="00A52C42" w:rsidP="00A52C42">
                          <w:pPr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b/>
                              <w:sz w:val="18"/>
                              <w:szCs w:val="18"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131" o:spid="_x0000_s1040" type="#_x0000_t202" style="position:absolute;left:4560;top:2475;width:46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zVXc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3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PNVdxQAAANwAAAAPAAAAAAAAAAAAAAAAAJgCAABkcnMv&#10;ZG93bnJldi54bWxQSwUGAAAAAAQABAD1AAAAigMAAAAA&#10;" filled="f" stroked="f">
                    <v:textbox>
                      <w:txbxContent>
                        <w:p w:rsidR="00A52C42" w:rsidRPr="004F3BDA" w:rsidRDefault="00A52C42" w:rsidP="00A52C42">
                          <w:pPr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b/>
                              <w:sz w:val="18"/>
                              <w:szCs w:val="18"/>
                            </w:rPr>
                            <w:t>P</w:t>
                          </w:r>
                        </w:p>
                      </w:txbxContent>
                    </v:textbox>
                  </v:shape>
                </v:group>
              </w:pict>
            </w:r>
            <w:r w:rsidRPr="00395B62">
              <w:rPr>
                <w:i/>
                <w:noProof/>
                <w:szCs w:val="24"/>
              </w:rPr>
              <w:pict>
                <v:group id="Group 142" o:spid="_x0000_s1041" style="position:absolute;left:0;text-align:left;margin-left:174pt;margin-top:19.6pt;width:124.25pt;height:69.3pt;z-index:251662336;mso-position-horizontal-relative:text;mso-position-vertical-relative:text" coordorigin="8185,2346" coordsize="2485,13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">
                  <v:line id="Line 134" o:spid="_x0000_s1042" style="position:absolute;flip:y;visibility:visible;mso-wrap-style:square" from="8415,2715" to="1029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O05MQAAADcAAAADwAAAGRycy9kb3ducmV2LnhtbERPTWsCMRC9C/6HMIVeSs1a2qKrUUQQ&#10;evCiLSvexs10s+xmsiapbv+9KRS8zeN9znzZ21ZcyIfasYLxKANBXDpdc6Xg63PzPAERIrLG1jEp&#10;+KUAy8VwMMdcuyvv6LKPlUghHHJUYGLscilDachiGLmOOHHfzluMCfpKao/XFG5b+ZJl79JizanB&#10;YEdrQ2Wz/7EK5GT7dPar02tTNIfD1BRl0R23Sj0+9KsZiEh9vIv/3R86zR+/wd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c7TkxAAAANwAAAAPAAAAAAAAAAAA&#10;AAAAAKECAABkcnMvZG93bnJldi54bWxQSwUGAAAAAAQABAD5AAAAkgMAAAAA&#10;"/>
                  <v:line id="Line 135" o:spid="_x0000_s1043" style="position:absolute;flip:y;visibility:visible;mso-wrap-style:square" from="8415,2610" to="9135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Eqk8QAAADcAAAADwAAAGRycy9kb3ducmV2LnhtbERPTWsCMRC9F/ofwhR6KZq1FLGrUUQQ&#10;evBSLSu9jZtxs+xmsiZRt//eCEJv83ifM1v0thUX8qF2rGA0zEAQl07XXCn42a0HExAhImtsHZOC&#10;PwqwmD8/zTDX7srfdNnGSqQQDjkqMDF2uZShNGQxDF1HnLij8xZjgr6S2uM1hdtWvmfZWFqsOTUY&#10;7GhlqGy2Z6tATjZvJ788fDRFs99/mqIsut+NUq8v/XIKIlIf/8UP95dO80djuD+TLp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oSqTxAAAANwAAAAPAAAAAAAAAAAA&#10;AAAAAKECAABkcnMvZG93bnJldi54bWxQSwUGAAAAAAQABAD5AAAAkgMAAAAA&#10;"/>
                  <v:line id="Line 136" o:spid="_x0000_s1044" style="position:absolute;visibility:visible;mso-wrap-style:square" from="9135,2610" to="10290,2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kOd8QAAADc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yQ53xAAAANwAAAAPAAAAAAAAAAAA&#10;AAAAAKECAABkcnMvZG93bnJldi54bWxQSwUGAAAAAAQABAD5AAAAkgMAAAAA&#10;"/>
                  <v:line id="Line 137" o:spid="_x0000_s1045" style="position:absolute;visibility:visible;mso-wrap-style:square" from="9135,2610" to="9345,3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aaBccAAADc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8utPKMT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VpoFxwAAANwAAAAPAAAAAAAA&#10;AAAAAAAAAKECAABkcnMvZG93bnJldi54bWxQSwUGAAAAAAQABAD5AAAAlQMAAAAA&#10;"/>
                  <v:shape id="Text Box 138" o:spid="_x0000_s1046" type="#_x0000_t202" style="position:absolute;left:8870;top:2346;width:46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Mgo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vz+G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LMgoMAAAADcAAAADwAAAAAAAAAAAAAAAACYAgAAZHJzL2Rvd25y&#10;ZXYueG1sUEsFBgAAAAAEAAQA9QAAAIUDAAAAAA==&#10;" filled="f" stroked="f">
                    <v:textbox>
                      <w:txbxContent>
                        <w:p w:rsidR="00A52C42" w:rsidRPr="004F3BDA" w:rsidRDefault="00A52C42" w:rsidP="00A52C42">
                          <w:pPr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b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39" o:spid="_x0000_s1047" type="#_x0000_t202" style="position:absolute;left:8185;top:3312;width:46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VDgM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8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lQ4DEAAAA3AAAAA8AAAAAAAAAAAAAAAAAmAIAAGRycy9k&#10;b3ducmV2LnhtbFBLBQYAAAAABAAEAPUAAACJAwAAAAA=&#10;" filled="f" stroked="f">
                    <v:textbox>
                      <w:txbxContent>
                        <w:p w:rsidR="00A52C42" w:rsidRPr="004F3BDA" w:rsidRDefault="00A52C42" w:rsidP="00A52C42">
                          <w:pPr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b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40" o:spid="_x0000_s1048" type="#_x0000_t202" style="position:absolute;left:9245;top:2991;width:46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mG8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w/T+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qeYbwgAAANwAAAAPAAAAAAAAAAAAAAAAAJgCAABkcnMvZG93&#10;bnJldi54bWxQSwUGAAAAAAQABAD1AAAAhwMAAAAA&#10;" filled="f" stroked="f">
                    <v:textbox>
                      <w:txbxContent>
                        <w:p w:rsidR="00A52C42" w:rsidRPr="004F3BDA" w:rsidRDefault="00A52C42" w:rsidP="00A52C42">
                          <w:pPr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b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41" o:spid="_x0000_s1049" type="#_x0000_t202" style="position:absolute;left:10205;top:2541;width:46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t4bMEA&#10;AADcAAAADwAAAGRycy9kb3ducmV2LnhtbERPTYvCMBC9L/gfwgje1sTiLlqNIrsInlbWVcHb0Ixt&#10;sZmUJtr6740g7G0e73Pmy85W4kaNLx1rGA0VCOLMmZJzDfu/9fsEhA/IBivHpOFOHpaL3tscU+Na&#10;/qXbLuQihrBPUUMRQp1K6bOCLPqhq4kjd3aNxRBhk0vTYBvDbSUTpT6lxZJjQ4E1fRWUXXZXq+Hw&#10;cz4dx2qbf9uPunWdkmynUutBv1vNQATqwr/45d6YOD9J4PlMv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7eGzBAAAA3AAAAA8AAAAAAAAAAAAAAAAAmAIAAGRycy9kb3du&#10;cmV2LnhtbFBLBQYAAAAABAAEAPUAAACGAwAAAAA=&#10;" filled="f" stroked="f">
                    <v:textbox>
                      <w:txbxContent>
                        <w:p w:rsidR="00A52C42" w:rsidRPr="004F3BDA" w:rsidRDefault="00A52C42" w:rsidP="00A52C42">
                          <w:pPr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b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</w:pict>
            </w:r>
            <w:r w:rsidRPr="00395B62">
              <w:rPr>
                <w:i/>
                <w:noProof/>
                <w:szCs w:val="24"/>
              </w:rPr>
              <w:pict>
                <v:rect id="Rectangle 7" o:spid="_x0000_s1165" style="position:absolute;left:0;text-align:left;margin-left:55.35pt;margin-top:55.45pt;width:98.2pt;height:51.45pt;z-index: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"/>
              </w:pict>
            </w:r>
          </w:p>
        </w:tc>
        <w:tc>
          <w:tcPr>
            <w:tcW w:w="3780" w:type="dxa"/>
          </w:tcPr>
          <w:p w:rsidR="009B6814" w:rsidRDefault="00395B62">
            <w:pPr>
              <w:numPr>
                <w:ilvl w:val="0"/>
                <w:numId w:val="1"/>
              </w:numPr>
              <w:tabs>
                <w:tab w:val="left" w:pos="5760"/>
              </w:tabs>
              <w:spacing w:before="120"/>
            </w:pPr>
            <w:r w:rsidRPr="00395B62">
              <w:rPr>
                <w:i/>
                <w:noProof/>
                <w:szCs w:val="24"/>
              </w:rPr>
              <w:pict>
                <v:line id="Line 8" o:spid="_x0000_s1164" style="position:absolute;left:0;text-align:left;z-index: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.05pt,60.55pt" to="81.05pt,11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">
                  <v:stroke endarrow="block"/>
                </v:line>
              </w:pict>
            </w:r>
            <w:r w:rsidRPr="00395B62">
              <w:rPr>
                <w:i/>
                <w:noProof/>
                <w:szCs w:val="24"/>
              </w:rPr>
              <w:pict>
                <v:rect id="Rectangle 10" o:spid="_x0000_s1163" style="position:absolute;left:0;text-align:left;margin-left:89.65pt;margin-top:58.75pt;width:86.2pt;height:51.45pt;z-index: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"/>
              </w:pict>
            </w:r>
            <w:r w:rsidRPr="00395B62">
              <w:rPr>
                <w:i/>
                <w:noProof/>
                <w:szCs w:val="24"/>
              </w:rPr>
              <w:pict>
                <v:line id="Line 9" o:spid="_x0000_s1162" style="position:absolute;left:0;text-align:left;z-index: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.5pt,134.4pt" to="162.05pt,13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"/>
              </w:pict>
            </w:r>
            <w:r w:rsidRPr="00395B62">
              <w:rPr>
                <w:i/>
                <w:noProof/>
                <w:szCs w:val="24"/>
              </w:rPr>
              <w:pict>
                <v:line id="Line 5" o:spid="_x0000_s1161" style="position:absolute;left:0;text-align:left;z-index:25162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49.95pt,53.8pt" to="-149.95pt,11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">
                  <v:stroke endarrow="block"/>
                </v:line>
              </w:pict>
            </w:r>
            <w:r w:rsidRPr="00395B62">
              <w:rPr>
                <w:i/>
                <w:noProof/>
                <w:szCs w:val="24"/>
              </w:rPr>
              <w:pict>
                <v:line id="Line 6" o:spid="_x0000_s1160" style="position:absolute;left:0;text-align:left;z-index:25162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62.7pt,132.65pt" to="-12.15pt,13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EOW2EwIAACo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"/>
              </w:pict>
            </w:r>
            <w:r w:rsidR="004F3BDA">
              <w:t xml:space="preserve">B is the midpoint of </w:t>
            </w:r>
            <w:r w:rsidR="00A52C42" w:rsidRPr="004F3BDA">
              <w:rPr>
                <w:position w:val="-6"/>
              </w:rPr>
              <w:object w:dxaOrig="400" w:dyaOrig="340">
                <v:shape id="_x0000_i1026" type="#_x0000_t75" style="width:20.25pt;height:17.25pt" o:ole="" fillcolor="window">
                  <v:imagedata r:id="rId7" o:title=""/>
                </v:shape>
                <o:OLEObject Type="Embed" ProgID="Equation.DSMT4" ShapeID="_x0000_i1026" DrawAspect="Content" ObjectID="_1472547830" r:id="rId8"/>
              </w:object>
            </w:r>
          </w:p>
        </w:tc>
      </w:tr>
      <w:tr w:rsidR="009B6814">
        <w:trPr>
          <w:trHeight w:val="2780"/>
        </w:trPr>
        <w:tc>
          <w:tcPr>
            <w:tcW w:w="3510" w:type="dxa"/>
          </w:tcPr>
          <w:p w:rsidR="009B6814" w:rsidRDefault="00395B62">
            <w:pPr>
              <w:numPr>
                <w:ilvl w:val="0"/>
                <w:numId w:val="1"/>
              </w:numPr>
              <w:tabs>
                <w:tab w:val="left" w:pos="5760"/>
              </w:tabs>
              <w:spacing w:before="120"/>
            </w:pPr>
            <w:r>
              <w:rPr>
                <w:noProof/>
              </w:rPr>
              <w:pict>
                <v:group id="Group 25" o:spid="_x0000_s1050" style="position:absolute;left:0;text-align:left;margin-left:32.35pt;margin-top:4.05pt;width:86.4pt;height:37.9pt;z-index:251636736;mso-position-horizontal-relative:text;mso-position-vertical-relative:text" coordorigin="1584,7018" coordsize="1728,7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">
                  <v:line id="Line 21" o:spid="_x0000_s1051" style="position:absolute;visibility:visible;mso-wrap-style:square" from="1584,7056" to="3312,7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tBIcMAAADcAAAADwAAAGRycy9kb3ducmV2LnhtbERPzWrCQBC+F/oOyxS8NZsWkZK6htjQ&#10;WtCDxj7AmB2T0N3ZkF01vn1XEHqbj+935vlojTjT4DvHCl6SFARx7XTHjYKf/efzGwgfkDUax6Tg&#10;Sh7yxePDHDPtLryjcxUaEUPYZ6igDaHPpPR1SxZ94nriyB3dYDFEODRSD3iJ4dbI1zSdSYsdx4YW&#10;e/poqf6tTlbBtjRVNTNov1aFXJblcr0ZTwelJk9j8Q4i0Bj+xXf3t47z0yncnokX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lLQSHDAAAA3AAAAA8AAAAAAAAAAAAA&#10;AAAAoQIAAGRycy9kb3ducmV2LnhtbFBLBQYAAAAABAAEAPkAAACRAwAAAAA=&#10;" strokeweight="1pt">
                    <v:stroke startarrow="block" endarrow="block"/>
                  </v:line>
                  <v:line id="Line 22" o:spid="_x0000_s1052" style="position:absolute;flip:y;visibility:visible;mso-wrap-style:square" from="1584,7056" to="3168,7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7FTcMAAADcAAAADwAAAGRycy9kb3ducmV2LnhtbERPTWvCQBC9C/0Pywi96UapoqmrtIo0&#10;h4IYS8/T7JjEZmdDdo3Jv+8WBG/zeJ+z2nSmEi01rrSsYDKOQBBnVpecK/g67UcLEM4ja6wsk4Ke&#10;HGzWT4MVxtre+Eht6nMRQtjFqKDwvo6ldFlBBt3Y1sSBO9vGoA+wyaVu8BbCTSWnUTSXBksODQXW&#10;tC0o+02vRsFh/r7cXWbLl/a7T3+ST7Otko9eqedh9/YKwlPnH+K7O9FhfjSD/2fCB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lexU3DAAAA3AAAAA8AAAAAAAAAAAAA&#10;AAAAoQIAAGRycy9kb3ducmV2LnhtbFBLBQYAAAAABAAEAPkAAACRAwAAAAA=&#10;" strokeweight="1pt">
                    <v:stroke startarrow="block" endarrow="block"/>
                  </v:line>
                  <v:shape id="Text Box 23" o:spid="_x0000_s1053" type="#_x0000_t202" style="position:absolute;left:2323;top:7306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      <v:textbox>
                      <w:txbxContent>
                        <w:p w:rsidR="009B6814" w:rsidRDefault="009B6814">
                          <w:pPr>
                            <w:rPr>
                              <w:rFonts w:ascii="Arial" w:hAnsi="Arial"/>
                              <w:b/>
                              <w:sz w:val="20"/>
                            </w:rPr>
                          </w:pPr>
                          <w:r>
                            <w:rPr>
                              <w:rFonts w:ascii="Arial" w:hAnsi="Arial"/>
                              <w:b/>
                              <w:sz w:val="20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4" o:spid="_x0000_s1054" type="#_x0000_t202" style="position:absolute;left:2323;top:7018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mHlMIA&#10;AADc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G+WsH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YeUwgAAANwAAAAPAAAAAAAAAAAAAAAAAJgCAABkcnMvZG93&#10;bnJldi54bWxQSwUGAAAAAAQABAD1AAAAhwMAAAAA&#10;" filled="f" stroked="f">
                    <v:textbox>
                      <w:txbxContent>
                        <w:p w:rsidR="009B6814" w:rsidRDefault="009B6814">
                          <w:pPr>
                            <w:rPr>
                              <w:rFonts w:ascii="Arial" w:hAnsi="Arial"/>
                              <w:b/>
                              <w:sz w:val="20"/>
                            </w:rPr>
                          </w:pPr>
                          <w:r>
                            <w:rPr>
                              <w:rFonts w:ascii="Arial" w:hAnsi="Arial"/>
                              <w:b/>
                              <w:sz w:val="20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</w:pict>
            </w:r>
            <w:r>
              <w:rPr>
                <w:noProof/>
              </w:rPr>
              <w:pict>
                <v:line id="Line 11" o:spid="_x0000_s1158" style="position:absolute;left:0;text-align:left;z-index: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.25pt,45.3pt" to="198.25pt,10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">
                  <v:stroke endarrow="block"/>
                </v:line>
              </w:pict>
            </w:r>
            <w:r>
              <w:rPr>
                <w:noProof/>
              </w:rPr>
              <w:pict>
                <v:rect id="Rectangle 13" o:spid="_x0000_s1157" style="position:absolute;left:0;text-align:left;margin-left:218.35pt;margin-top:43.95pt;width:98.2pt;height:51.45pt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"/>
              </w:pict>
            </w:r>
            <w:r>
              <w:rPr>
                <w:noProof/>
              </w:rPr>
              <w:pict>
                <v:line id="Line 14" o:spid="_x0000_s1156" style="position:absolute;left:0;text-align:left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7.2pt,39.6pt" to="367.2pt,10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" o:allowincell="f">
                  <v:stroke endarrow="block"/>
                </v:line>
              </w:pict>
            </w:r>
            <w:r>
              <w:rPr>
                <w:noProof/>
              </w:rPr>
              <w:pict>
                <v:rect id="Rectangle 16" o:spid="_x0000_s1155" style="position:absolute;left:0;text-align:left;margin-left:388.8pt;margin-top:46.8pt;width:115.2pt;height:59.15pt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" o:allowincell="f"/>
              </w:pict>
            </w:r>
            <w:r>
              <w:rPr>
                <w:noProof/>
              </w:rPr>
              <w:pict>
                <v:line id="Line 15" o:spid="_x0000_s1154" style="position:absolute;left:0;text-align:left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5.4pt,129.1pt" to="505.95pt,12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j1cmEwIAACo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" o:allowincell="f"/>
              </w:pict>
            </w:r>
            <w:r>
              <w:rPr>
                <w:noProof/>
              </w:rPr>
              <w:pict>
                <v:line id="Line 12" o:spid="_x0000_s1153" style="position:absolute;left:0;text-align:left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4.9pt,129.1pt" to="325.45pt,12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c4HEwIAACo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" o:allowincell="f"/>
              </w:pict>
            </w:r>
          </w:p>
          <w:p w:rsidR="009B6814" w:rsidRDefault="009B6814">
            <w:pPr>
              <w:tabs>
                <w:tab w:val="left" w:pos="5760"/>
              </w:tabs>
              <w:spacing w:before="120"/>
            </w:pPr>
          </w:p>
          <w:p w:rsidR="004F3BDA" w:rsidRDefault="00395B62">
            <w:pPr>
              <w:tabs>
                <w:tab w:val="left" w:pos="5760"/>
              </w:tabs>
              <w:spacing w:before="120"/>
            </w:pPr>
            <w:r>
              <w:rPr>
                <w:noProof/>
              </w:rPr>
              <w:pict>
                <v:line id="Line 17" o:spid="_x0000_s1152" style="position:absolute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.45pt,6.4pt" to="25.45pt,6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">
                  <v:stroke endarrow="block"/>
                </v:line>
              </w:pict>
            </w:r>
            <w:r>
              <w:rPr>
                <w:noProof/>
              </w:rPr>
              <w:pict>
                <v:rect id="Rectangle 19" o:spid="_x0000_s1151" style="position:absolute;margin-left:40.9pt;margin-top:10pt;width:98.2pt;height:51.45pt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"/>
              </w:pict>
            </w:r>
          </w:p>
          <w:p w:rsidR="009B6814" w:rsidRDefault="009B6814">
            <w:pPr>
              <w:tabs>
                <w:tab w:val="left" w:pos="5760"/>
              </w:tabs>
              <w:spacing w:before="120"/>
            </w:pPr>
          </w:p>
          <w:p w:rsidR="009B6814" w:rsidRDefault="009B6814">
            <w:pPr>
              <w:tabs>
                <w:tab w:val="left" w:pos="5760"/>
              </w:tabs>
              <w:spacing w:before="120"/>
            </w:pPr>
          </w:p>
          <w:p w:rsidR="009B6814" w:rsidRDefault="009B6814">
            <w:pPr>
              <w:tabs>
                <w:tab w:val="left" w:pos="5760"/>
              </w:tabs>
              <w:spacing w:before="120"/>
            </w:pPr>
            <w:r>
              <w:t xml:space="preserve">            </w:t>
            </w:r>
          </w:p>
          <w:p w:rsidR="009B6814" w:rsidRDefault="00395B62">
            <w:pPr>
              <w:tabs>
                <w:tab w:val="left" w:pos="5760"/>
              </w:tabs>
              <w:spacing w:before="120"/>
            </w:pPr>
            <w:r>
              <w:rPr>
                <w:noProof/>
              </w:rPr>
              <w:pict>
                <v:line id="Line 20" o:spid="_x0000_s1150" style="position:absolute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.7pt,8.1pt" to="155.7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"/>
              </w:pict>
            </w:r>
          </w:p>
        </w:tc>
        <w:tc>
          <w:tcPr>
            <w:tcW w:w="3600" w:type="dxa"/>
          </w:tcPr>
          <w:p w:rsidR="009B6814" w:rsidRDefault="00395B62">
            <w:pPr>
              <w:numPr>
                <w:ilvl w:val="0"/>
                <w:numId w:val="1"/>
              </w:numPr>
              <w:tabs>
                <w:tab w:val="left" w:pos="5760"/>
              </w:tabs>
              <w:spacing w:before="120"/>
            </w:pPr>
            <w:r>
              <w:rPr>
                <w:noProof/>
              </w:rPr>
              <w:pict>
                <v:group id="Group 113" o:spid="_x0000_s1055" style="position:absolute;left:0;text-align:left;margin-left:3.25pt;margin-top:6.4pt;width:149.75pt;height:36.9pt;z-index:251658240;mso-position-horizontal-relative:text;mso-position-vertical-relative:text" coordorigin="4565,4710" coordsize="2995,7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">
                  <v:line id="Line 109" o:spid="_x0000_s1056" style="position:absolute;flip:y;visibility:visible;mso-wrap-style:square" from="4755,4785" to="7215,50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AhOcIAAADbAAAADwAAAGRycy9kb3ducmV2LnhtbERPz2vCMBS+C/sfwhvsIjN1iGg1igjC&#10;Dl6mUvH21jyb0ualJpl2/705DHb8+H4v171txZ18qB0rGI8yEMSl0zVXCk7H3fsMRIjIGlvHpOCX&#10;AqxXL4Ml5to9+Ivuh1iJFMIhRwUmxi6XMpSGLIaR64gTd3XeYkzQV1J7fKRw28qPLJtKizWnBoMd&#10;bQ2VzeHHKpCz/fDmN9+TpmjO57kpyqK77JV6e+03CxCR+vgv/nN/agXztD59ST9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pAhOcIAAADbAAAADwAAAAAAAAAAAAAA&#10;AAChAgAAZHJzL2Rvd25yZXYueG1sUEsFBgAAAAAEAAQA+QAAAJADAAAAAA==&#10;"/>
                  <v:shape id="Text Box 110" o:spid="_x0000_s1057" type="#_x0000_t202" style="position:absolute;left:4565;top:4998;width:52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      <v:textbox>
                      <w:txbxContent>
                        <w:p w:rsidR="004F3BDA" w:rsidRPr="004F3BDA" w:rsidRDefault="004F3BDA">
                          <w:pPr>
                            <w:rPr>
                              <w:b/>
                              <w:sz w:val="20"/>
                            </w:rPr>
                          </w:pPr>
                          <w:r w:rsidRPr="004F3BDA">
                            <w:rPr>
                              <w:b/>
                              <w:sz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11" o:spid="_x0000_s1058" type="#_x0000_t202" style="position:absolute;left:5270;top:4938;width:52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      <v:textbox>
                      <w:txbxContent>
                        <w:p w:rsidR="004F3BDA" w:rsidRPr="004F3BDA" w:rsidRDefault="004F3BDA" w:rsidP="004F3BDA">
                          <w:pPr>
                            <w:rPr>
                              <w:b/>
                              <w:sz w:val="20"/>
                            </w:rPr>
                          </w:pPr>
                          <w:r>
                            <w:rPr>
                              <w:b/>
                              <w:sz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12" o:spid="_x0000_s1059" type="#_x0000_t202" style="position:absolute;left:7035;top:4710;width:52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FI1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8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gUjUwgAAANsAAAAPAAAAAAAAAAAAAAAAAJgCAABkcnMvZG93&#10;bnJldi54bWxQSwUGAAAAAAQABAD1AAAAhwMAAAAA&#10;" filled="f" stroked="f">
                    <v:textbox>
                      <w:txbxContent>
                        <w:p w:rsidR="004F3BDA" w:rsidRPr="004F3BDA" w:rsidRDefault="004F3BDA" w:rsidP="004F3BDA">
                          <w:pPr>
                            <w:rPr>
                              <w:b/>
                              <w:sz w:val="20"/>
                            </w:rPr>
                          </w:pPr>
                          <w:r>
                            <w:rPr>
                              <w:b/>
                              <w:sz w:val="20"/>
                            </w:rPr>
                            <w:t>T</w:t>
                          </w:r>
                        </w:p>
                      </w:txbxContent>
                    </v:textbox>
                  </v:shape>
                </v:group>
              </w:pict>
            </w:r>
          </w:p>
        </w:tc>
        <w:tc>
          <w:tcPr>
            <w:tcW w:w="3780" w:type="dxa"/>
          </w:tcPr>
          <w:p w:rsidR="009B6814" w:rsidRDefault="009B6814">
            <w:pPr>
              <w:numPr>
                <w:ilvl w:val="0"/>
                <w:numId w:val="1"/>
              </w:numPr>
              <w:tabs>
                <w:tab w:val="left" w:pos="5760"/>
              </w:tabs>
              <w:spacing w:before="120"/>
            </w:pPr>
            <w:r>
              <w:sym w:font="Symbol" w:char="F0D0"/>
            </w:r>
            <w:r w:rsidR="004F3BDA">
              <w:t>ABC is a right angle</w:t>
            </w:r>
          </w:p>
          <w:p w:rsidR="009B6814" w:rsidRDefault="009B6814">
            <w:pPr>
              <w:tabs>
                <w:tab w:val="left" w:pos="5760"/>
              </w:tabs>
            </w:pPr>
            <w:r>
              <w:t xml:space="preserve">      </w:t>
            </w:r>
          </w:p>
          <w:p w:rsidR="009B6814" w:rsidRDefault="009B6814">
            <w:pPr>
              <w:tabs>
                <w:tab w:val="left" w:pos="5760"/>
              </w:tabs>
            </w:pPr>
          </w:p>
        </w:tc>
      </w:tr>
      <w:tr w:rsidR="009B6814">
        <w:trPr>
          <w:trHeight w:val="2960"/>
        </w:trPr>
        <w:tc>
          <w:tcPr>
            <w:tcW w:w="3510" w:type="dxa"/>
          </w:tcPr>
          <w:p w:rsidR="009B6814" w:rsidRDefault="00395B62">
            <w:pPr>
              <w:numPr>
                <w:ilvl w:val="0"/>
                <w:numId w:val="1"/>
              </w:numPr>
              <w:tabs>
                <w:tab w:val="left" w:pos="5760"/>
              </w:tabs>
              <w:spacing w:before="120"/>
              <w:rPr>
                <w:noProof/>
              </w:rPr>
            </w:pPr>
            <w:r>
              <w:rPr>
                <w:noProof/>
              </w:rPr>
              <w:pict>
                <v:rect id="Rectangle 28" o:spid="_x0000_s1149" style="position:absolute;left:0;text-align:left;margin-left:39.8pt;margin-top:42.7pt;width:101.95pt;height:53.9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"/>
              </w:pict>
            </w:r>
            <w:r>
              <w:rPr>
                <w:noProof/>
              </w:rPr>
              <w:pict>
                <v:line id="Line 56" o:spid="_x0000_s1148" style="position:absolute;left:0;text-align:lef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2.55pt,45.45pt" to="382.55pt,11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">
                  <v:stroke endarrow="block"/>
                </v:line>
              </w:pict>
            </w:r>
            <w:r>
              <w:rPr>
                <w:noProof/>
              </w:rPr>
              <w:pict>
                <v:line id="Line 57" o:spid="_x0000_s1147" style="position:absolute;left:0;text-align:lef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3.85pt,128.65pt" to="520.95pt,12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PYaFAIAACo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"/>
              </w:pict>
            </w:r>
            <w:r>
              <w:rPr>
                <w:noProof/>
              </w:rPr>
              <w:pict>
                <v:line id="Line 47" o:spid="_x0000_s1146" style="position:absolute;left:0;text-align:lef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7.95pt,128.2pt" to="335.05pt,12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4DpFAIAACo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"/>
              </w:pict>
            </w:r>
            <w:r>
              <w:rPr>
                <w:noProof/>
              </w:rPr>
              <w:pict>
                <v:line id="Line 46" o:spid="_x0000_s1145" style="position:absolute;left:0;text-align:lef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6.65pt,45pt" to="196.65pt,11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">
                  <v:stroke endarrow="block"/>
                </v:line>
              </w:pict>
            </w:r>
            <w:r>
              <w:rPr>
                <w:noProof/>
              </w:rPr>
              <w:pict>
                <v:line id="Line 26" o:spid="_x0000_s1144" style="position:absolute;left:0;text-align:lef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4pt,27.55pt" to="27.4pt,10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">
                  <v:stroke endarrow="block"/>
                </v:line>
              </w:pict>
            </w:r>
            <w:r>
              <w:rPr>
                <w:noProof/>
              </w:rPr>
              <w:pict>
                <v:line id="Line 27" o:spid="_x0000_s1143" style="position:absolute;left:0;text-align:lef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.65pt,128.6pt" to="157.4pt,12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"/>
              </w:pict>
            </w:r>
            <w:r w:rsidR="004F3BDA">
              <w:sym w:font="Symbol" w:char="F0D0"/>
            </w:r>
            <w:r w:rsidR="004F3BDA">
              <w:t xml:space="preserve">1 and </w:t>
            </w:r>
            <w:r w:rsidR="004F3BDA">
              <w:sym w:font="Symbol" w:char="F0D0"/>
            </w:r>
            <w:r w:rsidR="004F3BDA">
              <w:t>2 are supplementary</w:t>
            </w:r>
          </w:p>
        </w:tc>
        <w:tc>
          <w:tcPr>
            <w:tcW w:w="3600" w:type="dxa"/>
          </w:tcPr>
          <w:p w:rsidR="009B6814" w:rsidRDefault="00395B62">
            <w:pPr>
              <w:numPr>
                <w:ilvl w:val="0"/>
                <w:numId w:val="1"/>
              </w:numPr>
              <w:tabs>
                <w:tab w:val="left" w:pos="5760"/>
              </w:tabs>
              <w:spacing w:before="120"/>
            </w:pPr>
            <w:r>
              <w:rPr>
                <w:noProof/>
              </w:rPr>
              <w:pict>
                <v:shape id="Text Box 48" o:spid="_x0000_s1060" type="#_x0000_t202" style="position:absolute;left:0;text-align:left;margin-left:38.25pt;margin-top:48.65pt;width:116.9pt;height:53.55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">
                  <v:textbox>
                    <w:txbxContent>
                      <w:p w:rsidR="009B6814" w:rsidRDefault="009B6814"/>
                    </w:txbxContent>
                  </v:textbox>
                </v:shape>
              </w:pict>
            </w:r>
            <w:r>
              <w:rPr>
                <w:noProof/>
              </w:rPr>
              <w:pict>
                <v:group id="Group 118" o:spid="_x0000_s1061" style="position:absolute;left:0;text-align:left;margin-left:17.25pt;margin-top:5pt;width:131.25pt;height:33.75pt;z-index:251659264;mso-position-horizontal-relative:text;mso-position-vertical-relative:text" coordorigin="4845,7740" coordsize="2625,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">
                  <v:line id="Line 114" o:spid="_x0000_s1062" style="position:absolute;visibility:visible;mso-wrap-style:square" from="4845,8265" to="7470,8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bcTsQAAADbAAAADwAAAGRycy9kb3ducmV2LnhtbESPQWvCQBSE70L/w/IK3nRTDyqpm1AK&#10;Si6lVEvPr9lnEpt9G7PbbNpf7wqCx2FmvmE2+WhaMVDvGssKnuYJCOLS6oYrBZ+H7WwNwnlkja1l&#10;UvBHDvLsYbLBVNvAHzTsfSUihF2KCmrvu1RKV9Zk0M1tRxy9o+0N+ij7SuoeQ4SbVi6SZCkNNhwX&#10;auzotabyZ/9rFCThfydPsmiG9+LtHLrv8LU4B6Wmj+PLMwhPo7+Hb+1CK1it4Pol/gCZX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xtxOxAAAANsAAAAPAAAAAAAAAAAA&#10;AAAAAKECAABkcnMvZG93bnJldi54bWxQSwUGAAAAAAQABAD5AAAAkgMAAAAA&#10;">
                    <v:stroke startarrow="block" endarrow="block"/>
                  </v:line>
                  <v:line id="Line 115" o:spid="_x0000_s1063" style="position:absolute;flip:x y;visibility:visible;mso-wrap-style:square" from="5130,7740" to="6120,8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uSnsAAAADbAAAADwAAAGRycy9kb3ducmV2LnhtbERPPW/CMBDdkfgP1lXqBg4MQFMMqpCQ&#10;GFiACtZLfMSB+JzEJqT/Hg9IHZ/e93Ld20p01PrSsYLJOAFBnDtdcqHg97QdLUD4gKyxckwK/sjD&#10;ejUcLDHV7skH6o6hEDGEfYoKTAh1KqXPDVn0Y1cTR+7qWoshwraQusVnDLeVnCbJTFosOTYYrGlj&#10;KL8fH1ZBlz0mt/P+cPfZpfnKFqbZ7JuZUp8f/c83iEB9+Be/3TutYB7Hxi/xB8jV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bbkp7AAAAA2wAAAA8AAAAAAAAAAAAAAAAA&#10;oQIAAGRycy9kb3ducmV2LnhtbFBLBQYAAAAABAAEAPkAAACOAwAAAAA=&#10;">
                    <v:stroke endarrow="block"/>
                  </v:line>
                  <v:shape id="Text Box 116" o:spid="_x0000_s1064" type="#_x0000_t202" style="position:absolute;left:5480;top:7966;width:54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WZxM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z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WZxMMAAADbAAAADwAAAAAAAAAAAAAAAACYAgAAZHJzL2Rv&#10;d25yZXYueG1sUEsFBgAAAAAEAAQA9QAAAIgDAAAAAA==&#10;" filled="f" stroked="f">
                    <v:textbox>
                      <w:txbxContent>
                        <w:p w:rsidR="004F3BDA" w:rsidRPr="004F3BDA" w:rsidRDefault="004F3BDA">
                          <w:pPr>
                            <w:rPr>
                              <w:b/>
                              <w:sz w:val="20"/>
                            </w:rPr>
                          </w:pPr>
                          <w:r>
                            <w:rPr>
                              <w:b/>
                              <w:sz w:val="20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17" o:spid="_x0000_s1065" type="#_x0000_t202" style="position:absolute;left:6030;top:7980;width:54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pAfr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f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ikB+vwAAANsAAAAPAAAAAAAAAAAAAAAAAJgCAABkcnMvZG93bnJl&#10;di54bWxQSwUGAAAAAAQABAD1AAAAhAMAAAAA&#10;" filled="f" stroked="f">
                    <v:textbox>
                      <w:txbxContent>
                        <w:p w:rsidR="004F3BDA" w:rsidRPr="004F3BDA" w:rsidRDefault="004F3BDA" w:rsidP="004F3BDA">
                          <w:pPr>
                            <w:rPr>
                              <w:b/>
                              <w:sz w:val="20"/>
                            </w:rPr>
                          </w:pPr>
                          <w:r>
                            <w:rPr>
                              <w:b/>
                              <w:sz w:val="20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</w:pict>
            </w:r>
          </w:p>
        </w:tc>
        <w:tc>
          <w:tcPr>
            <w:tcW w:w="3780" w:type="dxa"/>
          </w:tcPr>
          <w:p w:rsidR="009B6814" w:rsidRDefault="00395B62" w:rsidP="00CB596E">
            <w:pPr>
              <w:numPr>
                <w:ilvl w:val="0"/>
                <w:numId w:val="1"/>
              </w:numPr>
              <w:tabs>
                <w:tab w:val="left" w:pos="5760"/>
              </w:tabs>
              <w:spacing w:before="120"/>
            </w:pPr>
            <w:r>
              <w:rPr>
                <w:noProof/>
              </w:rPr>
              <w:pict>
                <v:shape id="Text Box 58" o:spid="_x0000_s1066" type="#_x0000_t202" style="position:absolute;left:0;text-align:left;margin-left:44.15pt;margin-top:46.1pt;width:116.9pt;height:56.5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">
                  <v:textbox>
                    <w:txbxContent>
                      <w:p w:rsidR="009B6814" w:rsidRDefault="009B6814"/>
                    </w:txbxContent>
                  </v:textbox>
                </v:shape>
              </w:pic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GA</m:t>
                  </m:r>
                </m:e>
              </m:acc>
            </m:oMath>
            <w:r w:rsidR="00CB596E">
              <w:rPr>
                <w:noProof/>
                <w:sz w:val="26"/>
                <w:szCs w:val="26"/>
              </w:rPr>
              <w:t xml:space="preserve"> </w:t>
            </w:r>
            <w:r w:rsidR="004F3BDA">
              <w:t xml:space="preserve">bisects </w:t>
            </w:r>
            <w:r w:rsidR="004F3BDA">
              <w:sym w:font="Symbol" w:char="F0D0"/>
            </w:r>
            <w:r w:rsidR="004F3BDA">
              <w:t>RGN</w:t>
            </w:r>
          </w:p>
        </w:tc>
      </w:tr>
      <w:tr w:rsidR="009B6814">
        <w:trPr>
          <w:trHeight w:val="3770"/>
        </w:trPr>
        <w:tc>
          <w:tcPr>
            <w:tcW w:w="3510" w:type="dxa"/>
          </w:tcPr>
          <w:p w:rsidR="009B6814" w:rsidRDefault="00395B62">
            <w:pPr>
              <w:numPr>
                <w:ilvl w:val="0"/>
                <w:numId w:val="1"/>
              </w:numPr>
              <w:tabs>
                <w:tab w:val="left" w:pos="5760"/>
              </w:tabs>
              <w:spacing w:before="120"/>
              <w:rPr>
                <w:noProof/>
              </w:rPr>
            </w:pPr>
            <w:r>
              <w:rPr>
                <w:noProof/>
              </w:rPr>
              <w:pict>
                <v:rect id="Rectangle 70" o:spid="_x0000_s1142" style="position:absolute;left:0;text-align:left;margin-left:218.15pt;margin-top:55.9pt;width:110.35pt;height:63.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"/>
              </w:pict>
            </w:r>
            <w:r>
              <w:rPr>
                <w:noProof/>
              </w:rPr>
              <w:pict>
                <v:group id="Group 59" o:spid="_x0000_s1067" style="position:absolute;left:0;text-align:left;margin-left:52.6pt;margin-top:2.8pt;width:90.9pt;height:70.3pt;z-index:251643904;mso-position-horizontal-relative:text;mso-position-vertical-relative:text" coordorigin="8991,7050" coordsize="1818,14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">
                  <v:group id="Group 51" o:spid="_x0000_s1068" style="position:absolute;left:9313;top:7050;width:1496;height:1029" coordorigin="9313,7050" coordsize="1496,10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29Yc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029YcEAAADbAAAADwAA&#10;AAAAAAAAAAAAAACqAgAAZHJzL2Rvd25yZXYueG1sUEsFBgAAAAAEAAQA+gAAAJgDAAAAAA==&#10;">
                    <v:line id="Line 49" o:spid="_x0000_s1069" style="position:absolute;flip:y;visibility:visible;mso-wrap-style:square" from="9313,7050" to="10809,7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Pe1cUAAADbAAAADwAAAGRycy9kb3ducmV2LnhtbESPQWvCQBSE7wX/w/KE3nRTqaFJXUUt&#10;pTkI0rT0/Jp9TVKzb0N2G5N/7wpCj8PMfMOsNoNpRE+dqy0reJhHIIgLq2suFXx+vM6eQDiPrLGx&#10;TApGcrBZT+5WmGp75nfqc1+KAGGXooLK+zaV0hUVGXRz2xIH78d2Bn2QXSl1h+cAN41cRFEsDdYc&#10;FipsaV9Rccr/jIJjvEtefpfJY/815t/Zweyb7G1U6n46bJ9BeBr8f/jWzrSCOIHrl/AD5P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ePe1cUAAADbAAAADwAAAAAAAAAA&#10;AAAAAAChAgAAZHJzL2Rvd25yZXYueG1sUEsFBgAAAAAEAAQA+QAAAJMDAAAAAA==&#10;" strokeweight="1pt">
                      <v:stroke startarrow="block" endarrow="block"/>
                    </v:line>
                    <v:line id="Line 50" o:spid="_x0000_s1070" style="position:absolute;visibility:visible;mso-wrap-style:square" from="9650,7050" to="10304,8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Lv1sAAAADbAAAADwAAAGRycy9kb3ducmV2LnhtbERPzYrCMBC+C75DGGFvmupBpRpFLe4K&#10;etC6DzDbzLZlk0lponbf3hwEjx/f/3LdWSPu1PrasYLxKAFBXDhdc6ng+7ofzkH4gKzROCYF/+Rh&#10;ver3lphq9+AL3fNQihjCPkUFVQhNKqUvKrLoR64hjtyvay2GCNtS6hYfMdwaOUmSqbRYc2yosKFd&#10;RcVffrMKzpnJ86lB+/m1kdss2x5P3e1HqY9Bt1mACNSFt/jlPmgFs7g+fok/QK6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3C79bAAAAA2wAAAA8AAAAAAAAAAAAAAAAA&#10;oQIAAGRycy9kb3ducmV2LnhtbFBLBQYAAAAABAAEAPkAAACOAwAAAAA=&#10;" strokeweight="1pt">
                      <v:stroke startarrow="block" endarrow="block"/>
                    </v:line>
                  </v:group>
                  <v:shape id="Text Box 53" o:spid="_x0000_s1071" type="#_x0000_t202" style="position:absolute;left:9971;top:7335;width:467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OVws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D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hOVwsMAAADbAAAADwAAAAAAAAAAAAAAAACYAgAAZHJzL2Rv&#10;d25yZXYueG1sUEsFBgAAAAAEAAQA9QAAAIgDAAAAAA==&#10;" filled="f" stroked="f">
                    <v:textbox>
                      <w:txbxContent>
                        <w:p w:rsidR="009B6814" w:rsidRDefault="001B7D02">
                          <w:r>
                            <w:t>1</w:t>
                          </w:r>
                        </w:p>
                      </w:txbxContent>
                    </v:textbox>
                  </v:shape>
                  <v:shape id="Text Box 54" o:spid="_x0000_s1072" type="#_x0000_t202" style="position:absolute;left:10174;top:7988;width:467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Ltc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BC7XEAAAA2wAAAA8AAAAAAAAAAAAAAAAAmAIAAGRycy9k&#10;b3ducmV2LnhtbFBLBQYAAAAABAAEAPUAAACJAwAAAAA=&#10;" filled="f" stroked="f">
                    <v:textbox>
                      <w:txbxContent>
                        <w:p w:rsidR="009B6814" w:rsidRDefault="001B7D02">
                          <w:pPr>
                            <w:rPr>
                              <w:i/>
                            </w:rPr>
                          </w:pPr>
                          <w:proofErr w:type="gramStart"/>
                          <w:r>
                            <w:rPr>
                              <w:i/>
                            </w:rPr>
                            <w:t>k</w:t>
                          </w:r>
                          <w:proofErr w:type="gramEnd"/>
                        </w:p>
                      </w:txbxContent>
                    </v:textbox>
                  </v:shape>
                  <v:shape id="Text Box 55" o:spid="_x0000_s1073" type="#_x0000_t202" style="position:absolute;left:8991;top:7515;width:486;height: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2uLs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eUZ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Nri7EAAAA2wAAAA8AAAAAAAAAAAAAAAAAmAIAAGRycy9k&#10;b3ducmV2LnhtbFBLBQYAAAAABAAEAPUAAACJAwAAAAA=&#10;" filled="f" stroked="f">
                    <v:textbox>
                      <w:txbxContent>
                        <w:p w:rsidR="009B6814" w:rsidRDefault="001B7D02">
                          <w:pPr>
                            <w:rPr>
                              <w:i/>
                            </w:rPr>
                          </w:pPr>
                          <w:proofErr w:type="gramStart"/>
                          <w:r>
                            <w:rPr>
                              <w:i/>
                            </w:rPr>
                            <w:t>p</w:t>
                          </w:r>
                          <w:r w:rsidR="009B6814">
                            <w:rPr>
                              <w:i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</v:group>
              </w:pict>
            </w:r>
            <w:r>
              <w:rPr>
                <w:noProof/>
              </w:rPr>
              <w:pict>
                <v:rect id="Rectangle 69" o:spid="_x0000_s1141" style="position:absolute;left:0;text-align:left;margin-left:47.1pt;margin-top:78.75pt;width:101pt;height:64.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"/>
              </w:pict>
            </w:r>
            <w:r>
              <w:rPr>
                <w:noProof/>
              </w:rPr>
              <w:pict>
                <v:line id="Line 71" o:spid="_x0000_s1140" style="position:absolute;left:0;text-align:lef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9.9pt,53.1pt" to="199.9pt,13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">
                  <v:stroke endarrow="block"/>
                </v:line>
              </w:pict>
            </w:r>
            <w:r>
              <w:rPr>
                <w:noProof/>
              </w:rPr>
              <w:pict>
                <v:line id="Line 66" o:spid="_x0000_s1139" style="position:absolute;left:0;text-align:lef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.45pt,169.25pt" to="162.8pt,16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jggeFAIAACo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"/>
              </w:pict>
            </w:r>
            <w:r w:rsidR="001B7D02">
              <w:rPr>
                <w:i/>
              </w:rPr>
              <w:t>p</w:t>
            </w:r>
            <w:r w:rsidR="004F3BDA">
              <w:t xml:space="preserve"> </w:t>
            </w:r>
            <w:r w:rsidR="004F3BDA">
              <w:sym w:font="Symbol" w:char="F05E"/>
            </w:r>
            <w:r w:rsidR="004F3BDA">
              <w:t xml:space="preserve"> </w:t>
            </w:r>
            <w:r>
              <w:rPr>
                <w:noProof/>
              </w:rPr>
              <w:pict>
                <v:line id="Line 68" o:spid="_x0000_s1138" style="position:absolute;left:0;text-align:lef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6.6pt,163.8pt" to="516.5pt,16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/0plFQIAACo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" o:allowincell="f"/>
              </w:pict>
            </w:r>
            <w:r>
              <w:rPr>
                <w:noProof/>
              </w:rPr>
              <w:pict>
                <v:line id="Line 67" o:spid="_x0000_s1137" style="position:absolute;left:0;text-align:lef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0.6pt,164.75pt" to="336.1pt,16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" o:allowincell="f"/>
              </w:pict>
            </w:r>
            <w:r>
              <w:rPr>
                <w:noProof/>
              </w:rPr>
              <w:pict>
                <v:rect id="Rectangle 73" o:spid="_x0000_s1136" style="position:absolute;left:0;text-align:left;margin-left:385.6pt;margin-top:48.8pt;width:115.05pt;height:70.1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" o:allowincell="f"/>
              </w:pict>
            </w:r>
            <w:r>
              <w:rPr>
                <w:noProof/>
              </w:rPr>
              <w:pict>
                <v:line id="Line 72" o:spid="_x0000_s1135" style="position:absolute;left:0;text-align:lef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4.1pt,45.05pt" to="364.1pt,13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" o:allowincell="f">
                  <v:stroke endarrow="block"/>
                </v:line>
              </w:pict>
            </w:r>
            <w:r>
              <w:rPr>
                <w:noProof/>
              </w:rPr>
              <w:pict>
                <v:line id="Line 65" o:spid="_x0000_s1134" style="position:absolute;left:0;text-align:lef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.6pt,64.7pt" to="25.6pt,14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" o:allowincell="f">
                  <v:stroke endarrow="block"/>
                </v:line>
              </w:pict>
            </w:r>
            <w:r w:rsidR="001B7D02">
              <w:rPr>
                <w:i/>
              </w:rPr>
              <w:t>k</w:t>
            </w:r>
          </w:p>
        </w:tc>
        <w:tc>
          <w:tcPr>
            <w:tcW w:w="3600" w:type="dxa"/>
          </w:tcPr>
          <w:p w:rsidR="009B6814" w:rsidRDefault="001B7D02">
            <w:pPr>
              <w:numPr>
                <w:ilvl w:val="0"/>
                <w:numId w:val="1"/>
              </w:numPr>
              <w:tabs>
                <w:tab w:val="left" w:pos="5760"/>
              </w:tabs>
              <w:spacing w:before="120"/>
            </w:pPr>
            <w:r>
              <w:sym w:font="Symbol" w:char="F0D0"/>
            </w:r>
            <w:r>
              <w:t xml:space="preserve">A and </w:t>
            </w:r>
            <w:r>
              <w:sym w:font="Symbol" w:char="F0D0"/>
            </w:r>
            <w:r>
              <w:t>B are right angles</w:t>
            </w:r>
          </w:p>
          <w:p w:rsidR="009B6814" w:rsidRDefault="009B6814">
            <w:pPr>
              <w:tabs>
                <w:tab w:val="left" w:pos="5760"/>
              </w:tabs>
            </w:pPr>
            <w:r>
              <w:t xml:space="preserve">      </w:t>
            </w:r>
          </w:p>
          <w:p w:rsidR="009B6814" w:rsidRDefault="009B6814">
            <w:pPr>
              <w:tabs>
                <w:tab w:val="left" w:pos="5760"/>
              </w:tabs>
            </w:pPr>
            <w:r>
              <w:t xml:space="preserve">      </w:t>
            </w:r>
          </w:p>
        </w:tc>
        <w:tc>
          <w:tcPr>
            <w:tcW w:w="3780" w:type="dxa"/>
          </w:tcPr>
          <w:p w:rsidR="009B6814" w:rsidRDefault="001B7D02">
            <w:pPr>
              <w:numPr>
                <w:ilvl w:val="0"/>
                <w:numId w:val="1"/>
              </w:numPr>
              <w:tabs>
                <w:tab w:val="left" w:pos="5760"/>
              </w:tabs>
              <w:spacing w:before="120"/>
            </w:pPr>
            <w:r>
              <w:t xml:space="preserve"> m</w:t>
            </w:r>
            <w:r>
              <w:sym w:font="Symbol" w:char="F0D0"/>
            </w:r>
            <w:r>
              <w:t>ABC + m</w:t>
            </w:r>
            <w:r>
              <w:sym w:font="Symbol" w:char="F0D0"/>
            </w:r>
            <w:r>
              <w:t>DEF  = 90°</w:t>
            </w:r>
          </w:p>
          <w:p w:rsidR="009B6814" w:rsidRDefault="00A52C42">
            <w:pPr>
              <w:tabs>
                <w:tab w:val="left" w:pos="5760"/>
              </w:tabs>
            </w:pPr>
            <w:r>
              <w:t xml:space="preserve">                                                                                                                                                                                      </w:t>
            </w:r>
          </w:p>
          <w:p w:rsidR="009B6814" w:rsidRDefault="009B6814">
            <w:pPr>
              <w:tabs>
                <w:tab w:val="left" w:pos="5760"/>
              </w:tabs>
            </w:pPr>
          </w:p>
          <w:p w:rsidR="009B6814" w:rsidRDefault="009B6814">
            <w:pPr>
              <w:tabs>
                <w:tab w:val="left" w:pos="5760"/>
              </w:tabs>
            </w:pPr>
          </w:p>
          <w:p w:rsidR="009B6814" w:rsidRDefault="009B6814">
            <w:pPr>
              <w:tabs>
                <w:tab w:val="left" w:pos="5760"/>
              </w:tabs>
            </w:pPr>
          </w:p>
          <w:p w:rsidR="009B6814" w:rsidRDefault="009B6814">
            <w:pPr>
              <w:tabs>
                <w:tab w:val="left" w:pos="5760"/>
              </w:tabs>
            </w:pPr>
          </w:p>
          <w:p w:rsidR="009B6814" w:rsidRDefault="009B6814">
            <w:pPr>
              <w:tabs>
                <w:tab w:val="left" w:pos="5760"/>
              </w:tabs>
            </w:pPr>
          </w:p>
          <w:p w:rsidR="009B6814" w:rsidRDefault="009B6814">
            <w:pPr>
              <w:tabs>
                <w:tab w:val="left" w:pos="5760"/>
              </w:tabs>
            </w:pPr>
          </w:p>
          <w:p w:rsidR="009B6814" w:rsidRDefault="009B6814">
            <w:pPr>
              <w:tabs>
                <w:tab w:val="left" w:pos="5760"/>
              </w:tabs>
            </w:pPr>
          </w:p>
          <w:p w:rsidR="009B6814" w:rsidRDefault="009B6814">
            <w:pPr>
              <w:tabs>
                <w:tab w:val="left" w:pos="5760"/>
              </w:tabs>
            </w:pPr>
          </w:p>
          <w:p w:rsidR="009B6814" w:rsidRDefault="009B6814">
            <w:pPr>
              <w:tabs>
                <w:tab w:val="left" w:pos="5760"/>
              </w:tabs>
              <w:jc w:val="center"/>
            </w:pPr>
          </w:p>
        </w:tc>
      </w:tr>
      <w:tr w:rsidR="001B7D02">
        <w:trPr>
          <w:trHeight w:val="3770"/>
        </w:trPr>
        <w:tc>
          <w:tcPr>
            <w:tcW w:w="3510" w:type="dxa"/>
          </w:tcPr>
          <w:p w:rsidR="001B7D02" w:rsidRDefault="00395B62">
            <w:pPr>
              <w:numPr>
                <w:ilvl w:val="0"/>
                <w:numId w:val="1"/>
              </w:numPr>
              <w:tabs>
                <w:tab w:val="left" w:pos="5760"/>
              </w:tabs>
              <w:spacing w:before="120"/>
              <w:rPr>
                <w:noProof/>
              </w:rPr>
            </w:pPr>
            <w:r>
              <w:rPr>
                <w:noProof/>
              </w:rPr>
              <w:lastRenderedPageBreak/>
              <w:pict>
                <v:line id="Line 153" o:spid="_x0000_s1133" style="position:absolute;left:0;text-align:lef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.25pt,178.15pt" to="153.75pt,17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"/>
              </w:pict>
            </w:r>
            <w:r>
              <w:rPr>
                <w:noProof/>
              </w:rPr>
              <w:pict>
                <v:line id="Line 151" o:spid="_x0000_s1132" style="position:absolute;left:0;text-align:lef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pt,68.05pt" to="22pt,15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">
                  <v:stroke endarrow="block"/>
                </v:line>
              </w:pict>
            </w:r>
            <w:r>
              <w:rPr>
                <w:noProof/>
              </w:rPr>
              <w:pict>
                <v:rect id="Rectangle 152" o:spid="_x0000_s1131" style="position:absolute;left:0;text-align:left;margin-left:33pt;margin-top:83.65pt;width:113.25pt;height:59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"/>
              </w:pict>
            </w:r>
            <w:r>
              <w:rPr>
                <w:noProof/>
              </w:rPr>
              <w:pict>
                <v:shape id="Text Box 145" o:spid="_x0000_s1074" type="#_x0000_t202" style="position:absolute;left:0;text-align:left;margin-left:1.75pt;margin-top:26.8pt;width:24pt;height:2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" filled="f" stroked="f">
                  <v:textbox>
                    <w:txbxContent>
                      <w:p w:rsidR="001B7D02" w:rsidRPr="001B7D02" w:rsidRDefault="001B7D02">
                        <w:pPr>
                          <w:rPr>
                            <w:b/>
                            <w:sz w:val="20"/>
                          </w:rPr>
                        </w:pPr>
                        <w:r>
                          <w:rPr>
                            <w:b/>
                            <w:sz w:val="20"/>
                          </w:rPr>
                          <w:t>C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Text Box 147" o:spid="_x0000_s1075" type="#_x0000_t202" style="position:absolute;left:0;text-align:left;margin-left:55pt;margin-top:41.05pt;width:24pt;height:2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" filled="f" stroked="f">
                  <v:textbox>
                    <w:txbxContent>
                      <w:p w:rsidR="001B7D02" w:rsidRPr="001B7D02" w:rsidRDefault="001B7D02" w:rsidP="001B7D02">
                        <w:pPr>
                          <w:rPr>
                            <w:b/>
                            <w:sz w:val="20"/>
                          </w:rPr>
                        </w:pPr>
                        <w:r>
                          <w:rPr>
                            <w:b/>
                            <w:sz w:val="20"/>
                          </w:rPr>
                          <w:t>H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Text Box 146" o:spid="_x0000_s1076" type="#_x0000_t202" style="position:absolute;left:0;text-align:left;margin-left:110.75pt;margin-top:52.45pt;width:24pt;height:2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" filled="f" stroked="f">
                  <v:textbox>
                    <w:txbxContent>
                      <w:p w:rsidR="001B7D02" w:rsidRPr="001B7D02" w:rsidRDefault="001B7D02" w:rsidP="001B7D02">
                        <w:pPr>
                          <w:rPr>
                            <w:b/>
                            <w:sz w:val="20"/>
                          </w:rPr>
                        </w:pPr>
                        <w:r>
                          <w:rPr>
                            <w:b/>
                            <w:sz w:val="20"/>
                          </w:rPr>
                          <w:t>S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line id="Line 144" o:spid="_x0000_s1130" style="position:absolute;left:0;text-align:lef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pt,29.8pt" to="122.5pt,5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"/>
              </w:pict>
            </w:r>
            <w:r w:rsidR="001B7D02">
              <w:rPr>
                <w:noProof/>
              </w:rPr>
              <w:t xml:space="preserve"> H is the midpoint of CS.</w:t>
            </w:r>
          </w:p>
        </w:tc>
        <w:tc>
          <w:tcPr>
            <w:tcW w:w="3600" w:type="dxa"/>
          </w:tcPr>
          <w:p w:rsidR="001B7D02" w:rsidRDefault="00395B62">
            <w:pPr>
              <w:numPr>
                <w:ilvl w:val="0"/>
                <w:numId w:val="1"/>
              </w:numPr>
              <w:tabs>
                <w:tab w:val="left" w:pos="5760"/>
              </w:tabs>
              <w:spacing w:before="120"/>
            </w:pPr>
            <w:r>
              <w:rPr>
                <w:noProof/>
              </w:rPr>
              <w:pict>
                <v:line id="Line 156" o:spid="_x0000_s1129" style="position:absolute;left:0;text-align:lef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75pt,157.15pt" to="153pt,15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"/>
              </w:pict>
            </w:r>
            <w:r>
              <w:rPr>
                <w:noProof/>
              </w:rPr>
              <w:pict>
                <v:rect id="Rectangle 155" o:spid="_x0000_s1128" style="position:absolute;left:0;text-align:left;margin-left:33.75pt;margin-top:55.9pt;width:117pt;height:60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"/>
              </w:pict>
            </w:r>
            <w:r>
              <w:rPr>
                <w:noProof/>
              </w:rPr>
              <w:pict>
                <v:line id="Line 154" o:spid="_x0000_s1127" style="position:absolute;left:0;text-align:lef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pt,45.4pt" to="27pt,12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">
                  <v:stroke endarrow="block"/>
                </v:line>
              </w:pict>
            </w:r>
            <w:r w:rsidR="001B7D02" w:rsidRPr="004F3BDA">
              <w:rPr>
                <w:position w:val="-6"/>
              </w:rPr>
              <w:object w:dxaOrig="1060" w:dyaOrig="340">
                <v:shape id="_x0000_i1027" type="#_x0000_t75" style="width:53.25pt;height:17.25pt" o:ole="" fillcolor="window">
                  <v:imagedata r:id="rId9" o:title=""/>
                </v:shape>
                <o:OLEObject Type="Embed" ProgID="Equation.DSMT4" ShapeID="_x0000_i1027" DrawAspect="Content" ObjectID="_1472547831" r:id="rId10"/>
              </w:object>
            </w:r>
          </w:p>
        </w:tc>
        <w:tc>
          <w:tcPr>
            <w:tcW w:w="3780" w:type="dxa"/>
          </w:tcPr>
          <w:p w:rsidR="001B7D02" w:rsidRDefault="00395B62">
            <w:pPr>
              <w:numPr>
                <w:ilvl w:val="0"/>
                <w:numId w:val="1"/>
              </w:numPr>
              <w:tabs>
                <w:tab w:val="left" w:pos="5760"/>
              </w:tabs>
              <w:spacing w:before="120"/>
            </w:pPr>
            <w:r>
              <w:rPr>
                <w:noProof/>
              </w:rPr>
              <w:pict>
                <v:line id="Line 159" o:spid="_x0000_s1125" style="position:absolute;left:0;text-align:lef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pt,157.3pt" to="154.75pt,15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"/>
              </w:pict>
            </w:r>
            <w:r>
              <w:rPr>
                <w:noProof/>
              </w:rPr>
              <w:pict>
                <v:line id="Line 157" o:spid="_x0000_s1124" style="position:absolute;left:0;text-align:lef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.25pt,37.3pt" to="24.25pt,1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">
                  <v:stroke endarrow="block"/>
                </v:line>
              </w:pict>
            </w:r>
            <w:r>
              <w:rPr>
                <w:noProof/>
              </w:rPr>
              <w:pict>
                <v:rect id="Rectangle 158" o:spid="_x0000_s1123" style="position:absolute;left:0;text-align:left;margin-left:34.5pt;margin-top:46.9pt;width:108pt;height:62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"/>
              </w:pict>
            </w:r>
            <w:r w:rsidR="001B7D02">
              <w:t>m</w:t>
            </w:r>
            <w:r w:rsidR="001B7D02">
              <w:sym w:font="Symbol" w:char="F0D0"/>
            </w:r>
            <w:r w:rsidR="001B7D02">
              <w:t>1 = 90</w:t>
            </w:r>
          </w:p>
        </w:tc>
      </w:tr>
      <w:tr w:rsidR="001B7D02">
        <w:trPr>
          <w:trHeight w:val="3770"/>
        </w:trPr>
        <w:tc>
          <w:tcPr>
            <w:tcW w:w="3510" w:type="dxa"/>
          </w:tcPr>
          <w:p w:rsidR="001B7D02" w:rsidRDefault="00395B62" w:rsidP="00CB596E">
            <w:pPr>
              <w:numPr>
                <w:ilvl w:val="0"/>
                <w:numId w:val="1"/>
              </w:numPr>
              <w:tabs>
                <w:tab w:val="left" w:pos="5760"/>
              </w:tabs>
              <w:spacing w:before="120"/>
              <w:rPr>
                <w:noProof/>
              </w:rPr>
            </w:pPr>
            <w:r>
              <w:rPr>
                <w:noProof/>
              </w:rPr>
              <w:pict>
                <v:line id="Line 169" o:spid="_x0000_s1122" style="position:absolute;left:0;text-align:lef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.5pt,177.4pt" to="156.75pt,17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8FeFAIAACs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"/>
              </w:pict>
            </w:r>
            <w:r>
              <w:rPr>
                <w:noProof/>
              </w:rPr>
              <w:pict>
                <v:line id="Line 167" o:spid="_x0000_s1121" style="position:absolute;left:0;text-align:lef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84.55pt" to="27.25pt,15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">
                  <v:stroke endarrow="block"/>
                </v:line>
              </w:pict>
            </w:r>
            <w:r>
              <w:rPr>
                <w:noProof/>
              </w:rPr>
              <w:pict>
                <v:rect id="Rectangle 168" o:spid="_x0000_s1120" style="position:absolute;left:0;text-align:left;margin-left:41.25pt;margin-top:87.4pt;width:109.5pt;height:60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"/>
              </w:pict>
            </w:r>
            <w:r>
              <w:rPr>
                <w:noProof/>
              </w:rPr>
              <w:pict>
                <v:group id="Group 166" o:spid="_x0000_s1077" style="position:absolute;left:0;text-align:left;margin-left:12.75pt;margin-top:15.4pt;width:109pt;height:69pt;z-index:251676672;mso-position-horizontal-relative:text;mso-position-vertical-relative:text" coordorigin="1140,5445" coordsize="2180,1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160" o:spid="_x0000_s1078" type="#_x0000_t5" style="position:absolute;left:1793;top:5407;width:780;height:147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xKc8MA&#10;AADbAAAADwAAAGRycy9kb3ducmV2LnhtbESPwWrDMBBE74H+g9hAb7GUFNriRgklUDA5hNbtocfF&#10;Wlsm1spYiu38fRQo9DjMzBtmu59dJ0YaQutZwzpTIIgrb1puNPx8f6xeQYSIbLDzTBquFGC/e1hs&#10;MTd+4i8ay9iIBOGQowYbY59LGSpLDkPme+Lk1X5wGJMcGmkGnBLcdXKj1LN02HJasNjTwVJ1Li9O&#10;w6ct+noeD7/GqiO783hSJV+0flzO728gIs3xP/zXLoyGpxe4f0k/QO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axKc8MAAADbAAAADwAAAAAAAAAAAAAAAACYAgAAZHJzL2Rv&#10;d25yZXYueG1sUEsFBgAAAAAEAAQA9QAAAIgDAAAAAA==&#10;" filled="f"/>
                  <v:line id="Line 161" o:spid="_x0000_s1079" style="position:absolute;visibility:visible;mso-wrap-style:square" from="1455,6135" to="2910,6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Jb7sIAAADbAAAADwAAAAAAAAAAAAAA&#10;AAChAgAAZHJzL2Rvd25yZXYueG1sUEsFBgAAAAAEAAQA+QAAAJADAAAAAA==&#10;"/>
                  <v:shape id="Text Box 162" o:spid="_x0000_s1080" type="#_x0000_t202" style="position:absolute;left:2810;top:5928;width:51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  <v:textbox>
                      <w:txbxContent>
                        <w:p w:rsidR="00634029" w:rsidRPr="00634029" w:rsidRDefault="00634029">
                          <w:pPr>
                            <w:rPr>
                              <w:b/>
                              <w:sz w:val="20"/>
                            </w:rPr>
                          </w:pPr>
                          <w:r>
                            <w:rPr>
                              <w:b/>
                              <w:sz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63" o:spid="_x0000_s1081" type="#_x0000_t202" style="position:absolute;left:2700;top:5445;width:51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  <v:textbox>
                      <w:txbxContent>
                        <w:p w:rsidR="00634029" w:rsidRPr="00634029" w:rsidRDefault="00634029" w:rsidP="00634029">
                          <w:pPr>
                            <w:rPr>
                              <w:b/>
                              <w:sz w:val="20"/>
                            </w:rPr>
                          </w:pPr>
                          <w:r>
                            <w:rPr>
                              <w:b/>
                              <w:sz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64" o:spid="_x0000_s1082" type="#_x0000_t202" style="position:absolute;left:2775;top:6405;width:51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  <v:textbox>
                      <w:txbxContent>
                        <w:p w:rsidR="00634029" w:rsidRPr="00634029" w:rsidRDefault="00634029" w:rsidP="00634029">
                          <w:pPr>
                            <w:rPr>
                              <w:b/>
                              <w:sz w:val="20"/>
                            </w:rPr>
                          </w:pPr>
                          <w:r>
                            <w:rPr>
                              <w:b/>
                              <w:sz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65" o:spid="_x0000_s1083" type="#_x0000_t202" style="position:absolute;left:1140;top:5940;width:51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  <v:textbox>
                      <w:txbxContent>
                        <w:p w:rsidR="00634029" w:rsidRPr="00634029" w:rsidRDefault="00634029" w:rsidP="00634029">
                          <w:pPr>
                            <w:rPr>
                              <w:b/>
                              <w:sz w:val="20"/>
                            </w:rPr>
                          </w:pPr>
                          <w:r>
                            <w:rPr>
                              <w:b/>
                              <w:sz w:val="20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</w:pict>
            </w:r>
            <w:r w:rsidR="001B7D02"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DB</m:t>
                  </m:r>
                </m:e>
              </m:acc>
            </m:oMath>
            <w:r w:rsidR="00CB596E">
              <w:rPr>
                <w:sz w:val="26"/>
                <w:szCs w:val="26"/>
              </w:rPr>
              <w:t xml:space="preserve"> </w:t>
            </w:r>
            <w:bookmarkStart w:id="0" w:name="_GoBack"/>
            <w:bookmarkEnd w:id="0"/>
            <w:r w:rsidR="001B7D02">
              <w:t xml:space="preserve">bisects </w:t>
            </w:r>
            <w:r w:rsidR="001B7D02">
              <w:sym w:font="Symbol" w:char="F0D0"/>
            </w:r>
            <w:r w:rsidR="001B7D02">
              <w:t>ADC</w:t>
            </w:r>
          </w:p>
        </w:tc>
        <w:tc>
          <w:tcPr>
            <w:tcW w:w="3600" w:type="dxa"/>
          </w:tcPr>
          <w:p w:rsidR="001B7D02" w:rsidRDefault="00395B62">
            <w:pPr>
              <w:numPr>
                <w:ilvl w:val="0"/>
                <w:numId w:val="1"/>
              </w:numPr>
              <w:tabs>
                <w:tab w:val="left" w:pos="5760"/>
              </w:tabs>
              <w:spacing w:before="120"/>
            </w:pPr>
            <w:r>
              <w:rPr>
                <w:noProof/>
              </w:rPr>
              <w:pict>
                <v:line id="Line 180" o:spid="_x0000_s1119" style="position:absolute;left:0;text-align:lef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77.4pt" to="162pt,17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"/>
              </w:pict>
            </w:r>
            <w:r>
              <w:rPr>
                <w:noProof/>
              </w:rPr>
              <w:pict>
                <v:rect id="Rectangle 179" o:spid="_x0000_s1118" style="position:absolute;left:0;text-align:left;margin-left:54.75pt;margin-top:70.9pt;width:106.5pt;height:61.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"/>
              </w:pict>
            </w:r>
            <w:r>
              <w:rPr>
                <w:noProof/>
              </w:rPr>
              <w:pict>
                <v:line id="Line 178" o:spid="_x0000_s1117" style="position:absolute;left:0;text-align:lef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.75pt,52.15pt" to="45.75pt,14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">
                  <v:stroke endarrow="block"/>
                </v:line>
              </w:pict>
            </w:r>
            <w:r>
              <w:rPr>
                <w:noProof/>
              </w:rPr>
              <w:pict>
                <v:group id="Group 177" o:spid="_x0000_s1084" style="position:absolute;left:0;text-align:left;margin-left:21pt;margin-top:7.9pt;width:131.5pt;height:33.15pt;z-index:251680768;mso-position-horizontal-relative:text;mso-position-vertical-relative:text" coordorigin="4920,5265" coordsize="2630,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">
                  <v:line id="Line 170" o:spid="_x0000_s1085" style="position:absolute;visibility:visible;mso-wrap-style:square" from="5540,5268" to="7550,5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  <v:shape id="Text Box 171" o:spid="_x0000_s1086" type="#_x0000_t202" style="position:absolute;left:6455;top:5313;width:36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  <v:textbox>
                      <w:txbxContent>
                        <w:p w:rsidR="00634029" w:rsidRPr="00634029" w:rsidRDefault="00634029" w:rsidP="00634029">
                          <w:pPr>
                            <w:rPr>
                              <w:b/>
                              <w:sz w:val="20"/>
                            </w:rPr>
                          </w:pPr>
                          <w:r>
                            <w:rPr>
                              <w:b/>
                              <w:sz w:val="20"/>
                            </w:rPr>
                            <w:t>3</w:t>
                          </w:r>
                        </w:p>
                      </w:txbxContent>
                    </v:textbox>
                  </v:shape>
                  <v:line id="Line 172" o:spid="_x0000_s1087" style="position:absolute;flip:x;visibility:visible;mso-wrap-style:square" from="4920,5265" to="6930,5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VBQ8UAAADbAAAADwAAAGRycy9kb3ducmV2LnhtbESPQWsCMRSE74X+h/AEL6VmKyK6GkUK&#10;ggcv1bLS23Pz3Cy7edkmUbf/3hQKPQ4z8w2zXPe2FTfyoXas4G2UgSAuna65UvB53L7OQISIrLF1&#10;TAp+KMB69fy0xFy7O3/Q7RArkSAcclRgYuxyKUNpyGIYuY44eRfnLcYkfSW1x3uC21aOs2wqLdac&#10;Fgx29G6obA5Xq0DO9i/ffnOeNEVzOs1NURbd116p4aDfLEBE6uN/+K+90wrGc/j9kn6AX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VBQ8UAAADbAAAADwAAAAAAAAAA&#10;AAAAAAChAgAAZHJzL2Rvd25yZXYueG1sUEsFBgAAAAAEAAQA+QAAAJMDAAAAAA==&#10;"/>
                  <v:line id="Line 174" o:spid="_x0000_s1088" style="position:absolute;visibility:visible;mso-wrap-style:square" from="6930,5265" to="7545,5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  <v:line id="Line 175" o:spid="_x0000_s1089" style="position:absolute;flip:x;visibility:visible;mso-wrap-style:square" from="4920,5265" to="5535,5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7rbmMUAAADbAAAADwAAAGRycy9kb3ducmV2LnhtbESPQWsCMRSE74L/IbxCL6VmbUvR1Sgi&#10;CD140ZYVb8/N62bZzcuapLr996ZQ8DjMzDfMfNnbVlzIh9qxgvEoA0FcOl1zpeDrc/M8AREissbW&#10;MSn4pQDLxXAwx1y7K+/oso+VSBAOOSowMXa5lKE0ZDGMXEecvG/nLcYkfSW1x2uC21a+ZNm7tFhz&#10;WjDY0dpQ2ex/rAI52T6d/er01hTN4TA1RVl0x61Sjw/9agYiUh/v4f/2h1bwO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7rbmMUAAADbAAAADwAAAAAAAAAA&#10;AAAAAAChAgAAZHJzL2Rvd25yZXYueG1sUEsFBgAAAAAEAAQA+QAAAJMDAAAAAA==&#10;"/>
                  <v:shape id="Text Box 176" o:spid="_x0000_s1090" type="#_x0000_t202" style="position:absolute;left:5640;top:5310;width:51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  <v:textbox>
                      <w:txbxContent>
                        <w:p w:rsidR="00634029" w:rsidRPr="00634029" w:rsidRDefault="00634029" w:rsidP="00634029">
                          <w:pPr>
                            <w:rPr>
                              <w:b/>
                              <w:sz w:val="20"/>
                            </w:rPr>
                          </w:pPr>
                          <w:r>
                            <w:rPr>
                              <w:b/>
                              <w:sz w:val="20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</w:pict>
            </w:r>
          </w:p>
        </w:tc>
        <w:tc>
          <w:tcPr>
            <w:tcW w:w="3780" w:type="dxa"/>
          </w:tcPr>
          <w:p w:rsidR="001B7D02" w:rsidRDefault="00395B62">
            <w:pPr>
              <w:numPr>
                <w:ilvl w:val="0"/>
                <w:numId w:val="1"/>
              </w:numPr>
              <w:tabs>
                <w:tab w:val="left" w:pos="5760"/>
              </w:tabs>
              <w:spacing w:before="120"/>
            </w:pPr>
            <w:r>
              <w:rPr>
                <w:noProof/>
              </w:rPr>
              <w:pict>
                <v:line id="Line 183" o:spid="_x0000_s1116" style="position:absolute;left:0;text-align:lef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pt,174.4pt" to="166.5pt,17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"/>
              </w:pict>
            </w:r>
            <w:r>
              <w:rPr>
                <w:noProof/>
              </w:rPr>
              <w:pict>
                <v:rect id="Rectangle 182" o:spid="_x0000_s1115" style="position:absolute;left:0;text-align:left;margin-left:43.5pt;margin-top:57.4pt;width:119.25pt;height:63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"/>
              </w:pict>
            </w:r>
            <w:r>
              <w:rPr>
                <w:noProof/>
              </w:rPr>
              <w:pict>
                <v:line id="Line 181" o:spid="_x0000_s1114" style="position:absolute;left:0;text-align:lef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.25pt,26.65pt" to="32.25pt,13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">
                  <v:stroke endarrow="block"/>
                </v:line>
              </w:pict>
            </w:r>
            <w:r w:rsidR="00634029">
              <w:t>m</w:t>
            </w:r>
            <w:r w:rsidR="00634029">
              <w:sym w:font="Symbol" w:char="F0D0"/>
            </w:r>
            <w:r w:rsidR="00634029">
              <w:t>RAN + m</w:t>
            </w:r>
            <w:r w:rsidR="00634029">
              <w:sym w:font="Symbol" w:char="F0D0"/>
            </w:r>
            <w:r w:rsidR="00634029">
              <w:t>GER  = 180</w:t>
            </w:r>
          </w:p>
        </w:tc>
      </w:tr>
      <w:tr w:rsidR="00634029">
        <w:trPr>
          <w:trHeight w:val="4040"/>
        </w:trPr>
        <w:tc>
          <w:tcPr>
            <w:tcW w:w="3510" w:type="dxa"/>
          </w:tcPr>
          <w:p w:rsidR="00634029" w:rsidRDefault="00395B62">
            <w:pPr>
              <w:numPr>
                <w:ilvl w:val="0"/>
                <w:numId w:val="1"/>
              </w:numPr>
              <w:tabs>
                <w:tab w:val="left" w:pos="5760"/>
              </w:tabs>
              <w:spacing w:before="120"/>
              <w:rPr>
                <w:noProof/>
              </w:rPr>
            </w:pPr>
            <w:r w:rsidRPr="00395B62">
              <w:rPr>
                <w:i/>
                <w:noProof/>
              </w:rPr>
              <w:pict>
                <v:line id="Line 186" o:spid="_x0000_s1113" style="position:absolute;left:0;text-align:lef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.25pt,187.9pt" to="159pt,18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"/>
              </w:pict>
            </w:r>
            <w:r w:rsidRPr="00395B62">
              <w:rPr>
                <w:i/>
                <w:noProof/>
              </w:rPr>
              <w:pict>
                <v:rect id="Rectangle 185" o:spid="_x0000_s1112" style="position:absolute;left:0;text-align:left;margin-left:40.5pt;margin-top:77.65pt;width:121.5pt;height:60.7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"/>
              </w:pict>
            </w:r>
            <w:r w:rsidRPr="00395B62">
              <w:rPr>
                <w:i/>
                <w:noProof/>
              </w:rPr>
              <w:pict>
                <v:line id="Line 184" o:spid="_x0000_s1111" style="position:absolute;left:0;text-align:lef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.75pt,64.9pt" to="36.75pt,15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">
                  <v:stroke endarrow="block"/>
                </v:line>
              </w:pict>
            </w:r>
            <w:r w:rsidRPr="00395B62">
              <w:rPr>
                <w:i/>
                <w:noProof/>
              </w:rPr>
              <w:pict>
                <v:group id="Group 143" o:spid="_x0000_s1091" style="position:absolute;left:0;text-align:left;margin-left:28.65pt;margin-top:9.85pt;width:112.85pt;height:43.2pt;z-index:251648000;mso-position-horizontal-relative:text;mso-position-vertical-relative:text" coordorigin="1440,10881" coordsize="2257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">
                  <v:line id="Line 61" o:spid="_x0000_s1092" style="position:absolute;flip:x y;visibility:visible;mso-wrap-style:square" from="1728,10881" to="2736,11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zE28AAAADbAAAADwAAAGRycy9kb3ducmV2LnhtbERPTYvCMBC9L/gfwgheRFPFXaUaRUVh&#10;D3tZFc9DM6bFZlKaqPHfG2Fhb/N4n7NYRVuLO7W+cqxgNMxAEBdOV2wUnI77wQyED8gaa8ek4Eke&#10;VsvOxwJz7R78S/dDMCKFsM9RQRlCk0vpi5Is+qFriBN3ca3FkGBrpG7xkcJtLcdZ9iUtVpwaSmxo&#10;W1JxPdysgr3bmN3ZTCdNPIcf3Y/2avpjpXrduJ6DCBTDv/jP/a3T/E94/5IOkMs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P8xNvAAAAA2wAAAA8AAAAAAAAAAAAAAAAA&#10;oQIAAGRycy9kb3ducmV2LnhtbFBLBQYAAAAABAAEAPkAAACOAwAAAAA=&#10;" strokeweight="1pt">
                    <v:stroke endarrow="block"/>
                  </v:line>
                  <v:group id="Group 64" o:spid="_x0000_s1093" style="position:absolute;left:1440;top:10949;width:2257;height:796" coordorigin="1440,10580" coordsize="2257,7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<v:line id="Line 60" o:spid="_x0000_s1094" style="position:absolute;flip:y;visibility:visible;mso-wrap-style:square" from="1440,10656" to="3697,11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zacQcMAAADbAAAADwAAAGRycy9kb3ducmV2LnhtbERPTWvCQBC9F/wPywjedGOxWqOrVKU0&#10;h0IxLT2P2TGJZmdDdhuTf98tCL3N433OetuZSrTUuNKygukkAkGcWV1yruDr83X8DMJ5ZI2VZVLQ&#10;k4PtZvCwxljbGx+pTX0uQgi7GBUU3texlC4ryKCb2Jo4cGfbGPQBNrnUDd5CuKnkYxTNpcGSQ0OB&#10;Ne0Lyq7pj1HwMd8tD5en5az97tNT8m72VfLWKzUadi8rEJ46/y++uxMd5i/g75dwgNz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s2nEHDAAAA2wAAAA8AAAAAAAAAAAAA&#10;AAAAoQIAAGRycy9kb3ducmV2LnhtbFBLBQYAAAAABAAEAPkAAACRAwAAAAA=&#10;" strokeweight="1pt">
                      <v:stroke startarrow="block" endarrow="block"/>
                    </v:line>
                    <v:shape id="Text Box 62" o:spid="_x0000_s1095" type="#_x0000_t202" style="position:absolute;left:2132;top:10733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  <v:textbox>
                        <w:txbxContent>
                          <w:p w:rsidR="009B6814" w:rsidRDefault="00634029">
                            <w:r>
                              <w:t>5</w:t>
                            </w:r>
                          </w:p>
                        </w:txbxContent>
                      </v:textbox>
                    </v:shape>
                    <v:shape id="Text Box 63" o:spid="_x0000_s1096" type="#_x0000_t202" style="position:absolute;left:2598;top:10580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    <v:textbox>
                        <w:txbxContent>
                          <w:p w:rsidR="009B6814" w:rsidRDefault="00634029">
                            <w:r>
                              <w:t>8</w:t>
                            </w:r>
                          </w:p>
                        </w:txbxContent>
                      </v:textbox>
                    </v:shape>
                  </v:group>
                </v:group>
              </w:pict>
            </w:r>
          </w:p>
        </w:tc>
        <w:tc>
          <w:tcPr>
            <w:tcW w:w="3600" w:type="dxa"/>
          </w:tcPr>
          <w:p w:rsidR="00634029" w:rsidRDefault="00395B62">
            <w:pPr>
              <w:numPr>
                <w:ilvl w:val="0"/>
                <w:numId w:val="1"/>
              </w:numPr>
              <w:tabs>
                <w:tab w:val="left" w:pos="5760"/>
              </w:tabs>
              <w:spacing w:before="120"/>
              <w:rPr>
                <w:noProof/>
              </w:rPr>
            </w:pPr>
            <w:r>
              <w:rPr>
                <w:noProof/>
              </w:rPr>
              <w:pict>
                <v:line id="Line 196" o:spid="_x0000_s1110" style="position:absolute;left:0;text-align:lef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.25pt,187.9pt" to="161.25pt,18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lX/EwIAACs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"/>
              </w:pict>
            </w:r>
            <w:r>
              <w:rPr>
                <w:noProof/>
              </w:rPr>
              <w:pict>
                <v:rect id="Rectangle 195" o:spid="_x0000_s1109" style="position:absolute;left:0;text-align:left;margin-left:36.75pt;margin-top:90.4pt;width:123pt;height:58.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"/>
              </w:pict>
            </w:r>
            <w:r>
              <w:rPr>
                <w:noProof/>
              </w:rPr>
              <w:pict>
                <v:line id="Line 194" o:spid="_x0000_s1108" style="position:absolute;left:0;text-align:lef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pt,23.65pt" to="30pt,15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">
                  <v:stroke endarrow="block"/>
                </v:line>
              </w:pict>
            </w:r>
            <w:r>
              <w:rPr>
                <w:noProof/>
              </w:rPr>
              <w:pict>
                <v:group id="Group 187" o:spid="_x0000_s1097" style="position:absolute;left:0;text-align:left;margin-left:67.35pt;margin-top:22.6pt;width:90.9pt;height:70.3pt;z-index:251691008;mso-position-horizontal-relative:text;mso-position-vertical-relative:text" coordorigin="8991,7050" coordsize="1818,14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">
                  <v:group id="Group 188" o:spid="_x0000_s1098" style="position:absolute;left:9313;top:7050;width:1496;height:1029" coordorigin="9313,7050" coordsize="1496,10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<v:line id="Line 189" o:spid="_x0000_s1099" style="position:absolute;flip:y;visibility:visible;mso-wrap-style:square" from="9313,7050" to="10809,7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WD9sQAAADaAAAADwAAAGRycy9kb3ducmV2LnhtbESPQWvCQBSE7wX/w/KE3nRjaUONrtJa&#10;SnMQpFE8P7PPJDb7NmS3Mfn3XUHocZiZb5jluje16Kh1lWUFs2kEgji3uuJCwWH/OXkF4Tyyxtoy&#10;KRjIwXo1elhiou2Vv6nLfCEChF2CCkrvm0RKl5dk0E1tQxy8s20N+iDbQuoWrwFuavkURbE0WHFY&#10;KLGhTUn5T/ZrFOzi9/nH5WX+3B2H7JRuzaZOvwalHsf92wKEp97/h+/tVCuI4XYl3AC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FYP2xAAAANoAAAAPAAAAAAAAAAAA&#10;AAAAAKECAABkcnMvZG93bnJldi54bWxQSwUGAAAAAAQABAD5AAAAkgMAAAAA&#10;" strokeweight="1pt">
                      <v:stroke startarrow="block" endarrow="block"/>
                    </v:line>
                    <v:line id="Line 190" o:spid="_x0000_s1100" style="position:absolute;visibility:visible;mso-wrap-style:square" from="9650,7050" to="10304,8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cNCsMAAADaAAAADwAAAGRycy9kb3ducmV2LnhtbESPzW7CMBCE70i8g7VIvYEDB4oCJgpE&#10;/ZHaA015gCVekgh7HcUG0revK1XiOJqZbzSbbLBG3Kj3rWMF81kCgrhyuuVawfH7ZboC4QOyRuOY&#10;FPyQh2w7Hm0w1e7OX3QrQy0ihH2KCpoQulRKXzVk0c9cRxy9s+sthij7Wuoe7xFujVwkyVJabDku&#10;NNjRvqHqUl6tgkNhynJp0L6+5XJXFLuPz+F6UuppMuRrEIGG8Aj/t9+1gmf4uxJvgN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anDQrDAAAA2gAAAA8AAAAAAAAAAAAA&#10;AAAAoQIAAGRycy9kb3ducmV2LnhtbFBLBQYAAAAABAAEAPkAAACRAwAAAAA=&#10;" strokeweight="1pt">
                      <v:stroke startarrow="block" endarrow="block"/>
                    </v:line>
                  </v:group>
                  <v:shape id="Text Box 191" o:spid="_x0000_s1101" type="#_x0000_t202" style="position:absolute;left:9971;top:7335;width:467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<v:textbox>
                      <w:txbxContent>
                        <w:p w:rsidR="00634029" w:rsidRDefault="00634029" w:rsidP="00634029">
                          <w:r>
                            <w:t>1</w:t>
                          </w:r>
                        </w:p>
                      </w:txbxContent>
                    </v:textbox>
                  </v:shape>
                  <v:shape id="Text Box 192" o:spid="_x0000_s1102" type="#_x0000_t202" style="position:absolute;left:10174;top:7988;width:467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<v:textbox>
                      <w:txbxContent>
                        <w:p w:rsidR="00634029" w:rsidRDefault="00634029" w:rsidP="00634029">
                          <w:pPr>
                            <w:rPr>
                              <w:i/>
                            </w:rPr>
                          </w:pPr>
                          <w:proofErr w:type="gramStart"/>
                          <w:r>
                            <w:rPr>
                              <w:i/>
                            </w:rPr>
                            <w:t>t</w:t>
                          </w:r>
                          <w:proofErr w:type="gramEnd"/>
                        </w:p>
                      </w:txbxContent>
                    </v:textbox>
                  </v:shape>
                  <v:shape id="Text Box 193" o:spid="_x0000_s1103" type="#_x0000_t202" style="position:absolute;left:8991;top:7515;width:486;height: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<v:textbox>
                      <w:txbxContent>
                        <w:p w:rsidR="00634029" w:rsidRDefault="00634029" w:rsidP="00634029">
                          <w:pPr>
                            <w:rPr>
                              <w:i/>
                            </w:rPr>
                          </w:pPr>
                          <w:proofErr w:type="gramStart"/>
                          <w:r>
                            <w:rPr>
                              <w:i/>
                            </w:rPr>
                            <w:t>r</w:t>
                          </w:r>
                          <w:proofErr w:type="gramEnd"/>
                        </w:p>
                      </w:txbxContent>
                    </v:textbox>
                  </v:shape>
                </v:group>
              </w:pict>
            </w:r>
            <w:r w:rsidR="00634029">
              <w:rPr>
                <w:noProof/>
              </w:rPr>
              <w:t xml:space="preserve"> </w:t>
            </w:r>
            <w:r w:rsidR="00634029" w:rsidRPr="00634029">
              <w:rPr>
                <w:noProof/>
                <w:position w:val="-4"/>
              </w:rPr>
              <w:object w:dxaOrig="320" w:dyaOrig="260">
                <v:shape id="_x0000_i1028" type="#_x0000_t75" style="width:15.75pt;height:12.75pt" o:ole="">
                  <v:imagedata r:id="rId11" o:title=""/>
                </v:shape>
                <o:OLEObject Type="Embed" ProgID="Equation.DSMT4" ShapeID="_x0000_i1028" DrawAspect="Content" ObjectID="_1472547832" r:id="rId12"/>
              </w:object>
            </w:r>
            <w:r w:rsidR="00634029">
              <w:rPr>
                <w:noProof/>
              </w:rPr>
              <w:t xml:space="preserve"> is a right angle</w:t>
            </w:r>
          </w:p>
        </w:tc>
        <w:tc>
          <w:tcPr>
            <w:tcW w:w="3780" w:type="dxa"/>
          </w:tcPr>
          <w:p w:rsidR="00634029" w:rsidRDefault="00395B62">
            <w:pPr>
              <w:numPr>
                <w:ilvl w:val="0"/>
                <w:numId w:val="1"/>
              </w:numPr>
              <w:tabs>
                <w:tab w:val="left" w:pos="5760"/>
              </w:tabs>
              <w:spacing w:before="120"/>
              <w:rPr>
                <w:noProof/>
              </w:rPr>
            </w:pPr>
            <w:r>
              <w:rPr>
                <w:noProof/>
              </w:rPr>
              <w:pict>
                <v:line id="Line 199" o:spid="_x0000_s1106" style="position:absolute;left:0;text-align:lef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.25pt,188.65pt" to="172.5pt,18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"/>
              </w:pict>
            </w:r>
            <w:r>
              <w:rPr>
                <w:noProof/>
              </w:rPr>
              <w:pict>
                <v:rect id="Rectangle 198" o:spid="_x0000_s1105" style="position:absolute;left:0;text-align:left;margin-left:37.5pt;margin-top:64.9pt;width:129.75pt;height:67.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"/>
              </w:pict>
            </w:r>
            <w:r>
              <w:rPr>
                <w:noProof/>
              </w:rPr>
              <w:pict>
                <v:line id="Line 197" o:spid="_x0000_s1104" style="position:absolute;left:0;text-align:lef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5pt,43.9pt" to="28.5pt,14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">
                  <v:stroke endarrow="block"/>
                </v:line>
              </w:pict>
            </w:r>
            <w:r w:rsidR="00634029">
              <w:sym w:font="Symbol" w:char="F0D0"/>
            </w:r>
            <w:r w:rsidR="00634029">
              <w:t xml:space="preserve">CLE and  </w:t>
            </w:r>
            <w:r w:rsidR="00634029">
              <w:sym w:font="Symbol" w:char="F0D0"/>
            </w:r>
            <w:r w:rsidR="00634029">
              <w:t>MNT are complementary</w:t>
            </w:r>
          </w:p>
        </w:tc>
      </w:tr>
    </w:tbl>
    <w:p w:rsidR="009921FC" w:rsidRDefault="009921FC">
      <w:pPr>
        <w:tabs>
          <w:tab w:val="left" w:pos="5760"/>
        </w:tabs>
        <w:rPr>
          <w:rFonts w:ascii="Comic Sans MS" w:hAnsi="Comic Sans MS"/>
          <w:sz w:val="22"/>
          <w:szCs w:val="22"/>
        </w:rPr>
      </w:pPr>
    </w:p>
    <w:p w:rsidR="009921FC" w:rsidRDefault="009921FC" w:rsidP="009921FC">
      <w:pPr>
        <w:tabs>
          <w:tab w:val="left" w:pos="540"/>
          <w:tab w:val="left" w:pos="5760"/>
        </w:tabs>
        <w:rPr>
          <w:rFonts w:ascii="Comic Sans MS" w:hAnsi="Comic Sans MS"/>
          <w:sz w:val="22"/>
          <w:szCs w:val="22"/>
        </w:rPr>
      </w:pPr>
    </w:p>
    <w:p w:rsidR="009921FC" w:rsidRDefault="009921FC" w:rsidP="009921FC">
      <w:pPr>
        <w:tabs>
          <w:tab w:val="left" w:pos="540"/>
          <w:tab w:val="left" w:pos="5760"/>
        </w:tabs>
        <w:rPr>
          <w:rFonts w:ascii="Comic Sans MS" w:hAnsi="Comic Sans MS"/>
          <w:sz w:val="22"/>
          <w:szCs w:val="22"/>
        </w:rPr>
      </w:pPr>
    </w:p>
    <w:p w:rsidR="009921FC" w:rsidRDefault="009921FC" w:rsidP="009921FC">
      <w:pPr>
        <w:tabs>
          <w:tab w:val="left" w:pos="540"/>
          <w:tab w:val="left" w:pos="5760"/>
        </w:tabs>
        <w:rPr>
          <w:rFonts w:ascii="Comic Sans MS" w:hAnsi="Comic Sans MS"/>
          <w:sz w:val="22"/>
          <w:szCs w:val="22"/>
        </w:rPr>
      </w:pPr>
    </w:p>
    <w:sectPr w:rsidR="009921FC" w:rsidSect="00395B62">
      <w:pgSz w:w="12240" w:h="15840"/>
      <w:pgMar w:top="1152" w:right="1152" w:bottom="1152" w:left="1152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D004330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">
    <w:nsid w:val="7D742D11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num w:numId="1">
    <w:abstractNumId w:val="1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compat/>
  <w:rsids>
    <w:rsidRoot w:val="00A61D42"/>
    <w:rsid w:val="00100BD8"/>
    <w:rsid w:val="001B7D02"/>
    <w:rsid w:val="001E1D69"/>
    <w:rsid w:val="00395B62"/>
    <w:rsid w:val="004F3BDA"/>
    <w:rsid w:val="00634029"/>
    <w:rsid w:val="009921FC"/>
    <w:rsid w:val="009B6814"/>
    <w:rsid w:val="009D34D5"/>
    <w:rsid w:val="00A27639"/>
    <w:rsid w:val="00A52C42"/>
    <w:rsid w:val="00A61D42"/>
    <w:rsid w:val="00CB596E"/>
    <w:rsid w:val="00DB2C9F"/>
    <w:rsid w:val="00DB5829"/>
    <w:rsid w:val="00E9700D"/>
    <w:rsid w:val="00EF4A18"/>
    <w:rsid w:val="00FE14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71"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95B62"/>
    <w:rPr>
      <w:sz w:val="24"/>
    </w:rPr>
  </w:style>
  <w:style w:type="paragraph" w:styleId="Heading1">
    <w:name w:val="heading 1"/>
    <w:basedOn w:val="Normal"/>
    <w:next w:val="Normal"/>
    <w:qFormat/>
    <w:rsid w:val="00395B62"/>
    <w:pPr>
      <w:keepNext/>
      <w:tabs>
        <w:tab w:val="left" w:pos="5760"/>
      </w:tabs>
      <w:outlineLvl w:val="0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395B62"/>
    <w:rPr>
      <w:noProof/>
      <w:vanish/>
      <w:color w:val="FF0000"/>
    </w:rPr>
  </w:style>
  <w:style w:type="character" w:styleId="PlaceholderText">
    <w:name w:val="Placeholder Text"/>
    <w:basedOn w:val="DefaultParagraphFont"/>
    <w:uiPriority w:val="99"/>
    <w:semiHidden/>
    <w:rsid w:val="00CB596E"/>
    <w:rPr>
      <w:color w:val="808080"/>
    </w:rPr>
  </w:style>
  <w:style w:type="paragraph" w:styleId="BalloonText">
    <w:name w:val="Balloon Text"/>
    <w:basedOn w:val="Normal"/>
    <w:link w:val="BalloonTextChar"/>
    <w:rsid w:val="00CB59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B596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tabs>
        <w:tab w:val="left" w:pos="5760"/>
      </w:tabs>
      <w:outlineLvl w:val="0"/>
    </w:pPr>
    <w:rPr>
      <w:b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basedOn w:val="DefaultParagraphFont"/>
    <w:rPr>
      <w:noProof/>
      <w:vanish/>
      <w:color w:val="FF0000"/>
    </w:rPr>
  </w:style>
  <w:style w:type="character" w:styleId="PlaceholderText">
    <w:name w:val="Placeholder Text"/>
    <w:basedOn w:val="DefaultParagraphFont"/>
    <w:uiPriority w:val="99"/>
    <w:semiHidden/>
    <w:rsid w:val="00CB596E"/>
    <w:rPr>
      <w:color w:val="808080"/>
    </w:rPr>
  </w:style>
  <w:style w:type="paragraph" w:styleId="BalloonText">
    <w:name w:val="Balloon Text"/>
    <w:basedOn w:val="Normal"/>
    <w:link w:val="BalloonTextChar"/>
    <w:rsid w:val="00CB59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B596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microsoft.com/office/2007/relationships/stylesWithEffects" Target="stylesWithEffects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92</Words>
  <Characters>76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eometry Worksheet</vt:lpstr>
    </vt:vector>
  </TitlesOfParts>
  <Company>SugarLand, Texas</Company>
  <LinksUpToDate>false</LinksUpToDate>
  <CharactersWithSpaces>8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ometry Worksheet</dc:title>
  <dc:creator>Fort Bend ISD</dc:creator>
  <cp:lastModifiedBy>Kelley_Bernhard</cp:lastModifiedBy>
  <cp:revision>2</cp:revision>
  <cp:lastPrinted>2002-09-06T19:37:00Z</cp:lastPrinted>
  <dcterms:created xsi:type="dcterms:W3CDTF">2014-09-18T17:17:00Z</dcterms:created>
  <dcterms:modified xsi:type="dcterms:W3CDTF">2014-09-18T1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